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B7371" w:rsidRDefault="005579EC" w:rsidP="00DB7371">
      <w:pPr>
        <w:snapToGrid w:val="0"/>
        <w:rPr>
          <w:rFonts w:hint="eastAsia"/>
          <w:sz w:val="28"/>
          <w:szCs w:val="28"/>
        </w:rPr>
      </w:pPr>
      <w:r>
        <w:rPr>
          <w:noProof/>
          <w:color w:val="FF0000"/>
          <w:sz w:val="28"/>
          <w:szCs w:val="28"/>
        </w:rPr>
        <w:pict>
          <v:group id="_x0000_s1659" style="position:absolute;margin-left:-4.8pt;margin-top:-26.7pt;width:491.45pt;height:93pt;z-index:251658240" coordorigin="936,465" coordsize="9829,1860">
            <v:rect id="_x0000_s1330" style="position:absolute;left:936;top:465;width:8265;height:1860" o:regroupid="13" filled="f" stroked="f">
              <v:textbox style="mso-next-textbox:#_x0000_s1330">
                <w:txbxContent>
                  <w:p w:rsidR="001A69C5" w:rsidRPr="004C0DA0" w:rsidRDefault="001A69C5" w:rsidP="00DB7371">
                    <w:pPr>
                      <w:autoSpaceDE w:val="0"/>
                      <w:autoSpaceDN w:val="0"/>
                      <w:adjustRightInd w:val="0"/>
                      <w:snapToGrid w:val="0"/>
                      <w:ind w:firstLine="1080"/>
                      <w:jc w:val="center"/>
                      <w:rPr>
                        <w:b/>
                        <w:i/>
                        <w:color w:val="000000"/>
                        <w:kern w:val="0"/>
                        <w:sz w:val="48"/>
                        <w:szCs w:val="48"/>
                      </w:rPr>
                    </w:pPr>
                    <w:r w:rsidRPr="004C0DA0">
                      <w:rPr>
                        <w:b/>
                        <w:i/>
                        <w:color w:val="000000"/>
                        <w:kern w:val="0"/>
                        <w:sz w:val="48"/>
                        <w:szCs w:val="48"/>
                      </w:rPr>
                      <w:t>International Young</w:t>
                    </w:r>
                  </w:p>
                  <w:p w:rsidR="001A69C5" w:rsidRPr="004C0DA0" w:rsidRDefault="001A69C5" w:rsidP="00DB7371">
                    <w:pPr>
                      <w:autoSpaceDE w:val="0"/>
                      <w:autoSpaceDN w:val="0"/>
                      <w:adjustRightInd w:val="0"/>
                      <w:snapToGrid w:val="0"/>
                      <w:jc w:val="center"/>
                      <w:rPr>
                        <w:b/>
                        <w:i/>
                        <w:color w:val="000000"/>
                        <w:kern w:val="0"/>
                        <w:sz w:val="48"/>
                        <w:szCs w:val="48"/>
                      </w:rPr>
                    </w:pPr>
                    <w:r w:rsidRPr="004C0DA0">
                      <w:rPr>
                        <w:b/>
                        <w:i/>
                        <w:color w:val="000000"/>
                        <w:kern w:val="0"/>
                        <w:sz w:val="48"/>
                        <w:szCs w:val="48"/>
                      </w:rPr>
                      <w:t>Mathematicians’ Convention (IYMC)</w:t>
                    </w:r>
                  </w:p>
                  <w:p w:rsidR="001A69C5" w:rsidRDefault="001A69C5" w:rsidP="00DB7371">
                    <w:pPr>
                      <w:snapToGrid w:val="0"/>
                      <w:jc w:val="center"/>
                    </w:pPr>
                    <w:r w:rsidRPr="00715373">
                      <w:rPr>
                        <w:b/>
                        <w:sz w:val="44"/>
                        <w:szCs w:val="44"/>
                      </w:rPr>
                      <w:t>20</w:t>
                    </w:r>
                    <w:r>
                      <w:rPr>
                        <w:rFonts w:hint="eastAsia"/>
                        <w:b/>
                        <w:sz w:val="44"/>
                        <w:szCs w:val="44"/>
                      </w:rPr>
                      <w:t>12 Individual</w:t>
                    </w:r>
                    <w:r w:rsidRPr="00715373">
                      <w:rPr>
                        <w:rFonts w:hint="eastAsia"/>
                        <w:b/>
                        <w:sz w:val="44"/>
                        <w:szCs w:val="44"/>
                      </w:rPr>
                      <w:t xml:space="preserve"> Contest</w:t>
                    </w:r>
                    <w:r w:rsidRPr="00715373">
                      <w:rPr>
                        <w:b/>
                        <w:sz w:val="44"/>
                        <w:szCs w:val="44"/>
                      </w:rPr>
                      <w:t xml:space="preserve"> </w:t>
                    </w:r>
                    <w:r>
                      <w:rPr>
                        <w:b/>
                        <w:sz w:val="44"/>
                        <w:szCs w:val="44"/>
                      </w:rPr>
                      <w:t>–</w:t>
                    </w:r>
                    <w:proofErr w:type="gramStart"/>
                    <w:r>
                      <w:rPr>
                        <w:rFonts w:ascii="Cataneo BT" w:hAnsi="Cataneo BT"/>
                        <w:b/>
                        <w:sz w:val="44"/>
                        <w:szCs w:val="44"/>
                      </w:rPr>
                      <w:t>Senior</w:t>
                    </w:r>
                    <w:proofErr w:type="gramEnd"/>
                    <w:r w:rsidRPr="00B815D7">
                      <w:rPr>
                        <w:rFonts w:ascii="Cataneo BT" w:hAnsi="Cataneo BT"/>
                        <w:b/>
                        <w:sz w:val="44"/>
                        <w:szCs w:val="44"/>
                      </w:rPr>
                      <w:t xml:space="preserve"> level</w:t>
                    </w:r>
                  </w:p>
                </w:txbxContent>
              </v:textbox>
            </v:rect>
            <v:shapetype id="_x0000_t75" coordsize="21600,21600" o:spt="75" o:preferrelative="t" path="m@4@5l@4@11@9@11@9@5xe" filled="f" stroked="f">
              <v:stroke joinstyle="miter"/>
              <v:formulas>
                <v:f eqn="if lineDrawn pixelLineWidth 0"/>
                <v:f eqn="sum @0 1 0"/>
                <v:f eqn="sum 0 0 @1"/>
                <v:f eqn="prod @2 1 2"/>
                <v:f eqn="prod @3 21600 pixelWidth"/>
                <v:f eqn="prod @3 21600 pixelHeight"/>
                <v:f eqn="sum @0 0 1"/>
                <v:f eqn="prod @6 1 2"/>
                <v:f eqn="prod @7 21600 pixelWidth"/>
                <v:f eqn="sum @8 21600 0"/>
                <v:f eqn="prod @7 21600 pixelHeight"/>
                <v:f eqn="sum @10 21600 0"/>
              </v:formulas>
              <v:path o:extrusionok="f" gradientshapeok="t" o:connecttype="rect"/>
              <o:lock v:ext="edit" aspectratio="t"/>
            </v:shapetype>
            <v:shape id="_x0000_s1658" type="#_x0000_t75" style="position:absolute;left:9234;top:585;width:1531;height:1701">
              <v:imagedata r:id="rId7" o:title="Page-1"/>
            </v:shape>
          </v:group>
        </w:pict>
      </w:r>
    </w:p>
    <w:p w:rsidR="00DB7371" w:rsidRDefault="00DB7371" w:rsidP="00DB7371">
      <w:pPr>
        <w:snapToGrid w:val="0"/>
        <w:rPr>
          <w:rFonts w:hint="eastAsia"/>
          <w:sz w:val="28"/>
          <w:szCs w:val="28"/>
        </w:rPr>
      </w:pPr>
    </w:p>
    <w:p w:rsidR="00DB7371" w:rsidRDefault="00DB7371" w:rsidP="00DB7371">
      <w:pPr>
        <w:snapToGrid w:val="0"/>
        <w:rPr>
          <w:rFonts w:hint="eastAsia"/>
          <w:sz w:val="28"/>
          <w:szCs w:val="28"/>
        </w:rPr>
      </w:pPr>
    </w:p>
    <w:p w:rsidR="0095179A" w:rsidRDefault="0095179A" w:rsidP="00DB7371">
      <w:pPr>
        <w:snapToGrid w:val="0"/>
        <w:rPr>
          <w:rFonts w:hint="eastAsia"/>
          <w:sz w:val="28"/>
          <w:szCs w:val="28"/>
        </w:rPr>
      </w:pPr>
    </w:p>
    <w:p w:rsidR="00972328" w:rsidRDefault="007C4527" w:rsidP="00972328">
      <w:pPr>
        <w:numPr>
          <w:ilvl w:val="0"/>
          <w:numId w:val="2"/>
        </w:numPr>
        <w:snapToGrid w:val="0"/>
        <w:spacing w:beforeLines="50"/>
        <w:rPr>
          <w:sz w:val="28"/>
          <w:szCs w:val="28"/>
          <w:lang/>
        </w:rPr>
      </w:pPr>
      <w:r w:rsidRPr="00022F9D">
        <w:rPr>
          <w:sz w:val="28"/>
          <w:szCs w:val="28"/>
          <w:lang/>
        </w:rPr>
        <w:t xml:space="preserve">If </w:t>
      </w:r>
      <w:r w:rsidRPr="00022F9D">
        <w:rPr>
          <w:position w:val="-12"/>
          <w:sz w:val="28"/>
          <w:szCs w:val="28"/>
        </w:rPr>
        <w:object w:dxaOrig="680" w:dyaOrig="420">
          <v:shape id="_x0000_i1025" type="#_x0000_t75" style="width:33.8pt;height:21.3pt" o:ole="">
            <v:imagedata r:id="rId8" o:title=""/>
          </v:shape>
          <o:OLEObject Type="Embed" ProgID="Equation.DSMT4" ShapeID="_x0000_i1025" DrawAspect="Content" ObjectID="_1559548076" r:id="rId9"/>
        </w:object>
      </w:r>
      <w:r w:rsidRPr="00022F9D">
        <w:rPr>
          <w:sz w:val="28"/>
          <w:szCs w:val="28"/>
          <w:lang/>
        </w:rPr>
        <w:t xml:space="preserve"> and </w:t>
      </w:r>
      <w:r w:rsidRPr="00022F9D">
        <w:rPr>
          <w:position w:val="-12"/>
          <w:sz w:val="28"/>
          <w:szCs w:val="28"/>
        </w:rPr>
        <w:object w:dxaOrig="600" w:dyaOrig="360">
          <v:shape id="_x0000_i1026" type="#_x0000_t75" style="width:30.05pt;height:18.15pt" o:ole="">
            <v:imagedata r:id="rId10" o:title=""/>
          </v:shape>
          <o:OLEObject Type="Embed" ProgID="Equation.DSMT4" ShapeID="_x0000_i1026" DrawAspect="Content" ObjectID="_1559548077" r:id="rId11"/>
        </w:object>
      </w:r>
      <w:r w:rsidRPr="00022F9D">
        <w:rPr>
          <w:sz w:val="28"/>
          <w:szCs w:val="28"/>
          <w:lang/>
        </w:rPr>
        <w:t xml:space="preserve"> are perfect </w:t>
      </w:r>
      <w:r w:rsidRPr="008147F5">
        <w:rPr>
          <w:sz w:val="28"/>
          <w:szCs w:val="28"/>
        </w:rPr>
        <w:t>squares</w:t>
      </w:r>
      <w:r w:rsidRPr="00022F9D">
        <w:rPr>
          <w:sz w:val="28"/>
          <w:szCs w:val="28"/>
          <w:lang/>
        </w:rPr>
        <w:t xml:space="preserve">, where </w:t>
      </w:r>
      <w:r w:rsidRPr="00022F9D">
        <w:rPr>
          <w:i/>
          <w:sz w:val="28"/>
          <w:szCs w:val="28"/>
          <w:lang/>
        </w:rPr>
        <w:t>x</w:t>
      </w:r>
      <w:r w:rsidRPr="00022F9D">
        <w:rPr>
          <w:sz w:val="28"/>
          <w:szCs w:val="28"/>
          <w:lang/>
        </w:rPr>
        <w:t xml:space="preserve"> and </w:t>
      </w:r>
      <w:r w:rsidRPr="00022F9D">
        <w:rPr>
          <w:i/>
          <w:sz w:val="28"/>
          <w:szCs w:val="28"/>
          <w:lang/>
        </w:rPr>
        <w:t>y</w:t>
      </w:r>
      <w:r w:rsidRPr="00022F9D">
        <w:rPr>
          <w:sz w:val="28"/>
          <w:szCs w:val="28"/>
          <w:lang/>
        </w:rPr>
        <w:t xml:space="preserve"> are </w:t>
      </w:r>
      <w:r>
        <w:rPr>
          <w:rFonts w:hint="eastAsia"/>
          <w:sz w:val="28"/>
          <w:szCs w:val="28"/>
          <w:lang/>
        </w:rPr>
        <w:t xml:space="preserve">positive </w:t>
      </w:r>
      <w:r w:rsidRPr="00022F9D">
        <w:rPr>
          <w:sz w:val="28"/>
          <w:szCs w:val="28"/>
          <w:lang/>
        </w:rPr>
        <w:t>in</w:t>
      </w:r>
      <w:r>
        <w:rPr>
          <w:sz w:val="28"/>
          <w:szCs w:val="28"/>
          <w:lang/>
        </w:rPr>
        <w:t xml:space="preserve">tegers, what is </w:t>
      </w:r>
      <w:r>
        <w:rPr>
          <w:rFonts w:hint="eastAsia"/>
          <w:sz w:val="28"/>
          <w:szCs w:val="28"/>
          <w:lang/>
        </w:rPr>
        <w:t>the smallest</w:t>
      </w:r>
      <w:r>
        <w:rPr>
          <w:sz w:val="28"/>
          <w:szCs w:val="28"/>
          <w:lang/>
        </w:rPr>
        <w:t xml:space="preserve"> value of </w:t>
      </w:r>
      <w:r w:rsidRPr="000A7A04">
        <w:rPr>
          <w:i/>
          <w:sz w:val="28"/>
          <w:szCs w:val="28"/>
          <w:lang/>
        </w:rPr>
        <w:t>x</w:t>
      </w:r>
      <w:r>
        <w:rPr>
          <w:sz w:val="28"/>
          <w:szCs w:val="28"/>
          <w:lang/>
        </w:rPr>
        <w:t xml:space="preserve"> + </w:t>
      </w:r>
      <w:r w:rsidRPr="000A7A04">
        <w:rPr>
          <w:i/>
          <w:sz w:val="28"/>
          <w:szCs w:val="28"/>
          <w:lang/>
        </w:rPr>
        <w:t>y</w:t>
      </w:r>
      <w:r>
        <w:rPr>
          <w:sz w:val="28"/>
          <w:szCs w:val="28"/>
          <w:lang/>
        </w:rPr>
        <w:t>?</w:t>
      </w:r>
    </w:p>
    <w:p w:rsidR="000226B1" w:rsidRPr="00D933C1" w:rsidRDefault="007C4527" w:rsidP="007C4527">
      <w:pPr>
        <w:numPr>
          <w:ilvl w:val="0"/>
          <w:numId w:val="2"/>
        </w:numPr>
        <w:snapToGrid w:val="0"/>
        <w:spacing w:beforeLines="50"/>
        <w:rPr>
          <w:rFonts w:eastAsia="Times New Roman"/>
          <w:sz w:val="28"/>
          <w:szCs w:val="28"/>
        </w:rPr>
      </w:pPr>
      <w:r w:rsidRPr="00FE4F09">
        <w:rPr>
          <w:rFonts w:eastAsia="Times New Roman"/>
          <w:sz w:val="28"/>
          <w:szCs w:val="28"/>
        </w:rPr>
        <w:t xml:space="preserve">Determine </w:t>
      </w:r>
      <w:r w:rsidR="00AB7289" w:rsidRPr="00E363A6">
        <w:rPr>
          <w:rFonts w:eastAsia="Times New Roman"/>
          <w:position w:val="-12"/>
          <w:sz w:val="28"/>
          <w:szCs w:val="28"/>
        </w:rPr>
        <w:object w:dxaOrig="639" w:dyaOrig="300">
          <v:shape id="_x0000_i1027" type="#_x0000_t75" style="width:31.95pt;height:15.05pt" o:ole="">
            <v:imagedata r:id="rId12" o:title=""/>
          </v:shape>
          <o:OLEObject Type="Embed" ProgID="Equation.DSMT4" ShapeID="_x0000_i1027" DrawAspect="Content" ObjectID="_1559548078" r:id="rId13"/>
        </w:object>
      </w:r>
      <w:r w:rsidR="0090571F">
        <w:rPr>
          <w:rFonts w:hint="eastAsia"/>
          <w:sz w:val="28"/>
          <w:szCs w:val="28"/>
        </w:rPr>
        <w:t xml:space="preserve"> </w:t>
      </w:r>
      <w:r w:rsidRPr="00FE4F09">
        <w:rPr>
          <w:rFonts w:hint="eastAsia"/>
          <w:sz w:val="28"/>
          <w:szCs w:val="28"/>
        </w:rPr>
        <w:t xml:space="preserve">if </w:t>
      </w:r>
      <w:r w:rsidRPr="00FE4F09">
        <w:rPr>
          <w:i/>
          <w:sz w:val="28"/>
          <w:szCs w:val="28"/>
        </w:rPr>
        <w:t>x</w:t>
      </w:r>
      <w:r w:rsidRPr="00FE4F09">
        <w:rPr>
          <w:sz w:val="28"/>
          <w:szCs w:val="28"/>
        </w:rPr>
        <w:t xml:space="preserve"> and </w:t>
      </w:r>
      <w:r w:rsidRPr="00FE4F09">
        <w:rPr>
          <w:i/>
          <w:sz w:val="28"/>
          <w:szCs w:val="28"/>
        </w:rPr>
        <w:t>y</w:t>
      </w:r>
      <w:r w:rsidRPr="00FE4F09">
        <w:rPr>
          <w:sz w:val="28"/>
          <w:szCs w:val="28"/>
        </w:rPr>
        <w:t xml:space="preserve"> are real numbers that satisfy</w:t>
      </w:r>
      <w:r>
        <w:rPr>
          <w:rFonts w:hint="eastAsia"/>
          <w:sz w:val="28"/>
          <w:szCs w:val="28"/>
        </w:rPr>
        <w:t xml:space="preserve"> </w:t>
      </w:r>
      <w:r w:rsidRPr="00FE4F09">
        <w:rPr>
          <w:color w:val="FF0000"/>
          <w:position w:val="-4"/>
          <w:sz w:val="28"/>
          <w:szCs w:val="28"/>
        </w:rPr>
        <w:object w:dxaOrig="1219" w:dyaOrig="340">
          <v:shape id="_x0000_i1028" type="#_x0000_t75" style="width:60.75pt;height:16.9pt" o:ole="">
            <v:imagedata r:id="rId14" o:title=""/>
          </v:shape>
          <o:OLEObject Type="Embed" ProgID="Equation.DSMT4" ShapeID="_x0000_i1028" DrawAspect="Content" ObjectID="_1559548079" r:id="rId15"/>
        </w:object>
      </w:r>
      <w:r>
        <w:rPr>
          <w:rFonts w:hint="eastAsia"/>
          <w:color w:val="FF0000"/>
          <w:sz w:val="28"/>
          <w:szCs w:val="28"/>
        </w:rPr>
        <w:t xml:space="preserve"> </w:t>
      </w:r>
      <w:proofErr w:type="gramStart"/>
      <w:r w:rsidRPr="00FE4F09">
        <w:rPr>
          <w:rFonts w:hint="eastAsia"/>
          <w:sz w:val="28"/>
          <w:szCs w:val="28"/>
        </w:rPr>
        <w:t>and</w:t>
      </w:r>
      <w:r>
        <w:rPr>
          <w:rFonts w:hint="eastAsia"/>
          <w:sz w:val="28"/>
          <w:szCs w:val="28"/>
        </w:rPr>
        <w:t xml:space="preserve"> </w:t>
      </w:r>
      <w:proofErr w:type="gramEnd"/>
      <w:r w:rsidRPr="00FE4F09">
        <w:rPr>
          <w:position w:val="-28"/>
          <w:sz w:val="28"/>
          <w:szCs w:val="28"/>
        </w:rPr>
        <w:object w:dxaOrig="1300" w:dyaOrig="720">
          <v:shape id="_x0000_i1029" type="#_x0000_t75" style="width:65.1pt;height:36.3pt" o:ole="">
            <v:imagedata r:id="rId16" o:title=""/>
          </v:shape>
          <o:OLEObject Type="Embed" ProgID="Equation.DSMT4" ShapeID="_x0000_i1029" DrawAspect="Content" ObjectID="_1559548080" r:id="rId17"/>
        </w:object>
      </w:r>
      <w:r>
        <w:rPr>
          <w:rFonts w:hint="eastAsia"/>
          <w:sz w:val="28"/>
          <w:szCs w:val="28"/>
        </w:rPr>
        <w:t>.</w:t>
      </w:r>
    </w:p>
    <w:p w:rsidR="00673E94" w:rsidRPr="00CF7B9D" w:rsidRDefault="00673E94" w:rsidP="00673E94">
      <w:pPr>
        <w:numPr>
          <w:ilvl w:val="0"/>
          <w:numId w:val="2"/>
        </w:numPr>
        <w:snapToGrid w:val="0"/>
        <w:spacing w:beforeLines="50"/>
        <w:rPr>
          <w:rFonts w:eastAsia="Times New Roman" w:hint="eastAsia"/>
          <w:sz w:val="28"/>
          <w:szCs w:val="28"/>
        </w:rPr>
      </w:pPr>
      <w:r w:rsidRPr="003133BB">
        <w:rPr>
          <w:rFonts w:eastAsia="Times New Roman"/>
          <w:sz w:val="28"/>
          <w:szCs w:val="28"/>
        </w:rPr>
        <w:t xml:space="preserve">A password consists of four </w:t>
      </w:r>
      <w:r w:rsidRPr="003133BB">
        <w:rPr>
          <w:sz w:val="28"/>
          <w:szCs w:val="28"/>
        </w:rPr>
        <w:t>distinct</w:t>
      </w:r>
      <w:r w:rsidRPr="003133BB">
        <w:rPr>
          <w:rFonts w:eastAsia="Times New Roman"/>
          <w:sz w:val="28"/>
          <w:szCs w:val="28"/>
        </w:rPr>
        <w:t xml:space="preserve"> digits such that their sum is 19 and such that exactly two of these digits are</w:t>
      </w:r>
      <w:r w:rsidRPr="003133BB">
        <w:rPr>
          <w:sz w:val="28"/>
          <w:szCs w:val="28"/>
        </w:rPr>
        <w:t xml:space="preserve"> </w:t>
      </w:r>
      <w:r w:rsidRPr="003133BB">
        <w:rPr>
          <w:rFonts w:eastAsia="Times New Roman"/>
          <w:sz w:val="28"/>
          <w:szCs w:val="28"/>
        </w:rPr>
        <w:t>prime</w:t>
      </w:r>
      <w:r w:rsidR="000226B1">
        <w:rPr>
          <w:rFonts w:hint="eastAsia"/>
          <w:sz w:val="28"/>
          <w:szCs w:val="28"/>
        </w:rPr>
        <w:t>s</w:t>
      </w:r>
      <w:r w:rsidR="007C4527">
        <w:rPr>
          <w:rFonts w:hint="eastAsia"/>
          <w:sz w:val="28"/>
          <w:szCs w:val="28"/>
        </w:rPr>
        <w:t>. F</w:t>
      </w:r>
      <w:r w:rsidRPr="003133BB">
        <w:rPr>
          <w:rFonts w:eastAsia="Times New Roman"/>
          <w:sz w:val="28"/>
          <w:szCs w:val="28"/>
        </w:rPr>
        <w:t>or example 0397</w:t>
      </w:r>
      <w:r w:rsidR="002203A1">
        <w:rPr>
          <w:rFonts w:hint="eastAsia"/>
          <w:sz w:val="28"/>
          <w:szCs w:val="28"/>
        </w:rPr>
        <w:t xml:space="preserve"> is a possible password</w:t>
      </w:r>
      <w:r w:rsidRPr="003133BB">
        <w:rPr>
          <w:rFonts w:eastAsia="Times New Roman"/>
          <w:sz w:val="28"/>
          <w:szCs w:val="28"/>
        </w:rPr>
        <w:t xml:space="preserve">. </w:t>
      </w:r>
      <w:r w:rsidR="000226B1">
        <w:rPr>
          <w:rFonts w:hint="eastAsia"/>
          <w:sz w:val="28"/>
          <w:szCs w:val="28"/>
        </w:rPr>
        <w:t xml:space="preserve">How many possible </w:t>
      </w:r>
      <w:r w:rsidR="000226B1">
        <w:rPr>
          <w:sz w:val="28"/>
          <w:szCs w:val="28"/>
        </w:rPr>
        <w:t>password</w:t>
      </w:r>
      <w:r w:rsidR="00B1498A">
        <w:rPr>
          <w:rFonts w:hint="eastAsia"/>
          <w:sz w:val="28"/>
          <w:szCs w:val="28"/>
        </w:rPr>
        <w:t>s</w:t>
      </w:r>
      <w:r w:rsidR="000226B1">
        <w:rPr>
          <w:rFonts w:hint="eastAsia"/>
          <w:sz w:val="28"/>
          <w:szCs w:val="28"/>
        </w:rPr>
        <w:t xml:space="preserve"> are th</w:t>
      </w:r>
      <w:r w:rsidR="0010450D">
        <w:rPr>
          <w:rFonts w:hint="eastAsia"/>
          <w:sz w:val="28"/>
          <w:szCs w:val="28"/>
        </w:rPr>
        <w:t>e</w:t>
      </w:r>
      <w:r w:rsidR="000226B1">
        <w:rPr>
          <w:rFonts w:hint="eastAsia"/>
          <w:sz w:val="28"/>
          <w:szCs w:val="28"/>
        </w:rPr>
        <w:t>re?</w:t>
      </w:r>
    </w:p>
    <w:p w:rsidR="00CF7B9D" w:rsidRPr="003133BB" w:rsidRDefault="00CF7B9D" w:rsidP="00673E94">
      <w:pPr>
        <w:numPr>
          <w:ilvl w:val="0"/>
          <w:numId w:val="2"/>
        </w:numPr>
        <w:snapToGrid w:val="0"/>
        <w:spacing w:beforeLines="50"/>
        <w:rPr>
          <w:rFonts w:eastAsia="Times New Roman"/>
          <w:sz w:val="28"/>
          <w:szCs w:val="28"/>
        </w:rPr>
      </w:pPr>
      <w:r>
        <w:rPr>
          <w:rFonts w:hint="eastAsia"/>
          <w:sz w:val="28"/>
          <w:szCs w:val="28"/>
        </w:rPr>
        <w:t xml:space="preserve">For any positive integer </w:t>
      </w:r>
      <w:r w:rsidRPr="003655A5">
        <w:rPr>
          <w:rFonts w:hint="eastAsia"/>
          <w:i/>
          <w:sz w:val="28"/>
          <w:szCs w:val="28"/>
        </w:rPr>
        <w:t>n</w:t>
      </w:r>
      <w:r>
        <w:rPr>
          <w:rFonts w:hint="eastAsia"/>
          <w:sz w:val="28"/>
          <w:szCs w:val="28"/>
        </w:rPr>
        <w:t>, w</w:t>
      </w:r>
      <w:r w:rsidRPr="003133BB">
        <w:rPr>
          <w:rFonts w:eastAsia="Times New Roman"/>
          <w:sz w:val="28"/>
          <w:szCs w:val="28"/>
        </w:rPr>
        <w:t xml:space="preserve">e define </w:t>
      </w:r>
      <w:r w:rsidRPr="00CA716F">
        <w:rPr>
          <w:rFonts w:eastAsia="Times New Roman"/>
          <w:i/>
          <w:sz w:val="28"/>
          <w:szCs w:val="28"/>
        </w:rPr>
        <w:t>n</w:t>
      </w:r>
      <w:r w:rsidRPr="003133BB">
        <w:rPr>
          <w:rFonts w:eastAsia="Times New Roman"/>
          <w:sz w:val="28"/>
          <w:szCs w:val="28"/>
        </w:rPr>
        <w:fldChar w:fldCharType="begin"/>
      </w:r>
      <w:r w:rsidRPr="003133BB">
        <w:rPr>
          <w:rFonts w:eastAsia="Times New Roman"/>
          <w:sz w:val="28"/>
          <w:szCs w:val="28"/>
        </w:rPr>
        <w:instrText xml:space="preserve"> QUOTE </w:instrText>
      </w:r>
      <w:r w:rsidRPr="003133BB">
        <w:rPr>
          <w:position w:val="-9"/>
          <w:sz w:val="28"/>
          <w:szCs w:val="28"/>
        </w:rPr>
        <w:pict>
          <v:shape id="_x0000_i1037" type="#_x0000_t75" style="width:3.15pt;height:15.0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E2953&quot;/&gt;&lt;wsp:rsid wsp:val=&quot;001469E8&quot;/&gt;&lt;wsp:rsid wsp:val=&quot;0018001E&quot;/&gt;&lt;wsp:rsid wsp:val=&quot;0019286E&quot;/&gt;&lt;wsp:rsid wsp:val=&quot;00260B95&quot;/&gt;&lt;wsp:rsid wsp:val=&quot;00400DB2&quot;/&gt;&lt;wsp:rsid wsp:val=&quot;005528E8&quot;/&gt;&lt;wsp:rsid wsp:val=&quot;005E730B&quot;/&gt;&lt;wsp:rsid wsp:val=&quot;006110E4&quot;/&gt;&lt;wsp:rsid wsp:val=&quot;006E12B4&quot;/&gt;&lt;wsp:rsid wsp:val=&quot;0085573E&quot;/&gt;&lt;wsp:rsid wsp:val=&quot;0089260D&quot;/&gt;&lt;wsp:rsid wsp:val=&quot;008E2953&quot;/&gt;&lt;wsp:rsid wsp:val=&quot;00926F67&quot;/&gt;&lt;wsp:rsid wsp:val=&quot;009C0E09&quot;/&gt;&lt;wsp:rsid wsp:val=&quot;00A7360B&quot;/&gt;&lt;wsp:rsid wsp:val=&quot;00B06098&quot;/&gt;&lt;wsp:rsid wsp:val=&quot;00C100A8&quot;/&gt;&lt;wsp:rsid wsp:val=&quot;00CD6461&quot;/&gt;&lt;wsp:rsid wsp:val=&quot;00D20E65&quot;/&gt;&lt;wsp:rsid wsp:val=&quot;00E31D1B&quot;/&gt;&lt;wsp:rsid wsp:val=&quot;00E70917&quot;/&gt;&lt;wsp:rsid wsp:val=&quot;00F613A5&quot;/&gt;&lt;/wsp:rsids&gt;&lt;/w:docPr&gt;&lt;w:body&gt;&lt;w:p wsp:rsidR=&quot;00000000&quot; wsp:rsidRDefault=&quot;00F613A5&quot;&gt;&lt;m:oMathPara&gt;&lt;m:oMath&gt;&lt;m:r&gt;&lt;w:rPr&gt;&lt;w:rFonts w:ascii=&quot;Cambria Math&quot; w:fareast=&quot;Times New Roman&quot; w:h-ansi=&quot;Cambria Math&quot;/&gt;&lt;wx:font wx:val=&quot;Cambria Math&quot;/&gt;&lt;w:i/&gt;&lt;/w:rPr&gt;&lt;m:t&gt;!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8" o:title="" chromakey="white"/>
          </v:shape>
        </w:pict>
      </w:r>
      <w:r w:rsidRPr="003133BB">
        <w:rPr>
          <w:rFonts w:eastAsia="Times New Roman"/>
          <w:sz w:val="28"/>
          <w:szCs w:val="28"/>
        </w:rPr>
        <w:instrText xml:space="preserve"> </w:instrText>
      </w:r>
      <w:r w:rsidRPr="003133BB">
        <w:rPr>
          <w:rFonts w:eastAsia="Times New Roman"/>
          <w:sz w:val="28"/>
          <w:szCs w:val="28"/>
        </w:rPr>
        <w:fldChar w:fldCharType="separate"/>
      </w:r>
      <w:r w:rsidRPr="003133BB">
        <w:rPr>
          <w:position w:val="-9"/>
          <w:sz w:val="28"/>
          <w:szCs w:val="28"/>
        </w:rPr>
        <w:pict>
          <v:shape id="_x0000_i1030" type="#_x0000_t75" style="width:3.15pt;height:15.0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E2953&quot;/&gt;&lt;wsp:rsid wsp:val=&quot;001469E8&quot;/&gt;&lt;wsp:rsid wsp:val=&quot;0018001E&quot;/&gt;&lt;wsp:rsid wsp:val=&quot;0019286E&quot;/&gt;&lt;wsp:rsid wsp:val=&quot;00260B95&quot;/&gt;&lt;wsp:rsid wsp:val=&quot;00400DB2&quot;/&gt;&lt;wsp:rsid wsp:val=&quot;005528E8&quot;/&gt;&lt;wsp:rsid wsp:val=&quot;005E730B&quot;/&gt;&lt;wsp:rsid wsp:val=&quot;006110E4&quot;/&gt;&lt;wsp:rsid wsp:val=&quot;006E12B4&quot;/&gt;&lt;wsp:rsid wsp:val=&quot;0085573E&quot;/&gt;&lt;wsp:rsid wsp:val=&quot;0089260D&quot;/&gt;&lt;wsp:rsid wsp:val=&quot;008E2953&quot;/&gt;&lt;wsp:rsid wsp:val=&quot;00926F67&quot;/&gt;&lt;wsp:rsid wsp:val=&quot;009C0E09&quot;/&gt;&lt;wsp:rsid wsp:val=&quot;00A7360B&quot;/&gt;&lt;wsp:rsid wsp:val=&quot;00B06098&quot;/&gt;&lt;wsp:rsid wsp:val=&quot;00C100A8&quot;/&gt;&lt;wsp:rsid wsp:val=&quot;00CD6461&quot;/&gt;&lt;wsp:rsid wsp:val=&quot;00D20E65&quot;/&gt;&lt;wsp:rsid wsp:val=&quot;00E31D1B&quot;/&gt;&lt;wsp:rsid wsp:val=&quot;00E70917&quot;/&gt;&lt;wsp:rsid wsp:val=&quot;00F613A5&quot;/&gt;&lt;/wsp:rsids&gt;&lt;/w:docPr&gt;&lt;w:body&gt;&lt;w:p wsp:rsidR=&quot;00000000&quot; wsp:rsidRDefault=&quot;00F613A5&quot;&gt;&lt;m:oMathPara&gt;&lt;m:oMath&gt;&lt;m:r&gt;&lt;w:rPr&gt;&lt;w:rFonts w:ascii=&quot;Cambria Math&quot; w:fareast=&quot;Times New Roman&quot; w:h-ansi=&quot;Cambria Math&quot;/&gt;&lt;wx:font wx:val=&quot;Cambria Math&quot;/&gt;&lt;w:i/&gt;&lt;/w:rPr&gt;&lt;m:t&gt;!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8" o:title="" chromakey="white"/>
          </v:shape>
        </w:pict>
      </w:r>
      <w:r w:rsidRPr="003133BB">
        <w:rPr>
          <w:rFonts w:eastAsia="Times New Roman"/>
          <w:sz w:val="28"/>
          <w:szCs w:val="28"/>
        </w:rPr>
        <w:fldChar w:fldCharType="end"/>
      </w:r>
      <w:r w:rsidRPr="003133BB">
        <w:rPr>
          <w:rFonts w:eastAsia="Times New Roman"/>
          <w:sz w:val="28"/>
          <w:szCs w:val="28"/>
        </w:rPr>
        <w:t xml:space="preserve"> as the </w:t>
      </w:r>
      <w:r w:rsidRPr="003133BB">
        <w:rPr>
          <w:sz w:val="28"/>
          <w:szCs w:val="28"/>
        </w:rPr>
        <w:t>product</w:t>
      </w:r>
      <w:r w:rsidRPr="003133BB">
        <w:rPr>
          <w:rFonts w:eastAsia="Times New Roman"/>
          <w:sz w:val="28"/>
          <w:szCs w:val="28"/>
        </w:rPr>
        <w:t xml:space="preserve"> of the integers from 1 to </w:t>
      </w:r>
      <w:r w:rsidRPr="00CA716F">
        <w:rPr>
          <w:rFonts w:eastAsia="Times New Roman"/>
          <w:i/>
          <w:sz w:val="28"/>
          <w:szCs w:val="28"/>
        </w:rPr>
        <w:t>n</w:t>
      </w:r>
      <w:r w:rsidRPr="003133BB">
        <w:rPr>
          <w:rFonts w:eastAsia="Times New Roman"/>
          <w:sz w:val="28"/>
          <w:szCs w:val="28"/>
        </w:rPr>
        <w:t>, and</w:t>
      </w:r>
      <w:r>
        <w:rPr>
          <w:rFonts w:hint="eastAsia"/>
          <w:sz w:val="28"/>
          <w:szCs w:val="28"/>
        </w:rPr>
        <w:t xml:space="preserve"> call it the factorial of </w:t>
      </w:r>
      <w:r w:rsidRPr="003655A5">
        <w:rPr>
          <w:rFonts w:hint="eastAsia"/>
          <w:i/>
          <w:sz w:val="28"/>
          <w:szCs w:val="28"/>
        </w:rPr>
        <w:t>n</w:t>
      </w:r>
      <w:r>
        <w:rPr>
          <w:rFonts w:hint="eastAsia"/>
          <w:sz w:val="28"/>
          <w:szCs w:val="28"/>
        </w:rPr>
        <w:t>. Also</w:t>
      </w:r>
      <w:r w:rsidRPr="003133BB">
        <w:rPr>
          <w:rFonts w:eastAsia="Times New Roman"/>
          <w:sz w:val="28"/>
          <w:szCs w:val="28"/>
        </w:rPr>
        <w:t xml:space="preserve"> 0</w:t>
      </w:r>
      <w:r w:rsidRPr="003133BB">
        <w:rPr>
          <w:rFonts w:eastAsia="Times New Roman"/>
          <w:sz w:val="28"/>
          <w:szCs w:val="28"/>
        </w:rPr>
        <w:fldChar w:fldCharType="begin"/>
      </w:r>
      <w:r w:rsidRPr="003133BB">
        <w:rPr>
          <w:rFonts w:eastAsia="Times New Roman"/>
          <w:sz w:val="28"/>
          <w:szCs w:val="28"/>
        </w:rPr>
        <w:instrText xml:space="preserve"> QUOTE </w:instrText>
      </w:r>
      <w:r w:rsidRPr="003133BB">
        <w:rPr>
          <w:position w:val="-9"/>
          <w:sz w:val="28"/>
          <w:szCs w:val="28"/>
        </w:rPr>
        <w:pict>
          <v:shape id="_x0000_i1038" type="#_x0000_t75" style="width:3.15pt;height:15.0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E2953&quot;/&gt;&lt;wsp:rsid wsp:val=&quot;001469E8&quot;/&gt;&lt;wsp:rsid wsp:val=&quot;0018001E&quot;/&gt;&lt;wsp:rsid wsp:val=&quot;0019286E&quot;/&gt;&lt;wsp:rsid wsp:val=&quot;00260B95&quot;/&gt;&lt;wsp:rsid wsp:val=&quot;00400DB2&quot;/&gt;&lt;wsp:rsid wsp:val=&quot;005528E8&quot;/&gt;&lt;wsp:rsid wsp:val=&quot;005E730B&quot;/&gt;&lt;wsp:rsid wsp:val=&quot;006110E4&quot;/&gt;&lt;wsp:rsid wsp:val=&quot;006E12B4&quot;/&gt;&lt;wsp:rsid wsp:val=&quot;00791BFE&quot;/&gt;&lt;wsp:rsid wsp:val=&quot;0085573E&quot;/&gt;&lt;wsp:rsid wsp:val=&quot;0089260D&quot;/&gt;&lt;wsp:rsid wsp:val=&quot;008E2953&quot;/&gt;&lt;wsp:rsid wsp:val=&quot;00926F67&quot;/&gt;&lt;wsp:rsid wsp:val=&quot;009C0E09&quot;/&gt;&lt;wsp:rsid wsp:val=&quot;00A7360B&quot;/&gt;&lt;wsp:rsid wsp:val=&quot;00B06098&quot;/&gt;&lt;wsp:rsid wsp:val=&quot;00C100A8&quot;/&gt;&lt;wsp:rsid wsp:val=&quot;00CD6461&quot;/&gt;&lt;wsp:rsid wsp:val=&quot;00D20E65&quot;/&gt;&lt;wsp:rsid wsp:val=&quot;00E31D1B&quot;/&gt;&lt;wsp:rsid wsp:val=&quot;00E70917&quot;/&gt;&lt;/wsp:rsids&gt;&lt;/w:docPr&gt;&lt;w:body&gt;&lt;w:p wsp:rsidR=&quot;00000000&quot; wsp:rsidRDefault=&quot;00791BFE&quot;&gt;&lt;m:oMathPara&gt;&lt;m:oMath&gt;&lt;m:r&gt;&lt;w:rPr&gt;&lt;w:rFonts w:ascii=&quot;Cambria Math&quot; w:fareast=&quot;Times New Roman&quot; w:h-ansi=&quot;Cambria Math&quot;/&gt;&lt;wx:font wx:val=&quot;Cambria Math&quot;/&gt;&lt;w:i/&gt;&lt;/w:rPr&gt;&lt;m:t&gt;!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8" o:title="" chromakey="white"/>
          </v:shape>
        </w:pict>
      </w:r>
      <w:r w:rsidRPr="003133BB">
        <w:rPr>
          <w:rFonts w:eastAsia="Times New Roman"/>
          <w:sz w:val="28"/>
          <w:szCs w:val="28"/>
        </w:rPr>
        <w:instrText xml:space="preserve"> </w:instrText>
      </w:r>
      <w:r w:rsidRPr="003133BB">
        <w:rPr>
          <w:rFonts w:eastAsia="Times New Roman"/>
          <w:sz w:val="28"/>
          <w:szCs w:val="28"/>
        </w:rPr>
        <w:fldChar w:fldCharType="separate"/>
      </w:r>
      <w:r w:rsidRPr="003133BB">
        <w:rPr>
          <w:position w:val="-9"/>
          <w:sz w:val="28"/>
          <w:szCs w:val="28"/>
        </w:rPr>
        <w:pict>
          <v:shape id="_x0000_i1031" type="#_x0000_t75" style="width:3.15pt;height:15.0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E2953&quot;/&gt;&lt;wsp:rsid wsp:val=&quot;001469E8&quot;/&gt;&lt;wsp:rsid wsp:val=&quot;0018001E&quot;/&gt;&lt;wsp:rsid wsp:val=&quot;0019286E&quot;/&gt;&lt;wsp:rsid wsp:val=&quot;00260B95&quot;/&gt;&lt;wsp:rsid wsp:val=&quot;00400DB2&quot;/&gt;&lt;wsp:rsid wsp:val=&quot;005528E8&quot;/&gt;&lt;wsp:rsid wsp:val=&quot;005E730B&quot;/&gt;&lt;wsp:rsid wsp:val=&quot;006110E4&quot;/&gt;&lt;wsp:rsid wsp:val=&quot;006E12B4&quot;/&gt;&lt;wsp:rsid wsp:val=&quot;00791BFE&quot;/&gt;&lt;wsp:rsid wsp:val=&quot;0085573E&quot;/&gt;&lt;wsp:rsid wsp:val=&quot;0089260D&quot;/&gt;&lt;wsp:rsid wsp:val=&quot;008E2953&quot;/&gt;&lt;wsp:rsid wsp:val=&quot;00926F67&quot;/&gt;&lt;wsp:rsid wsp:val=&quot;009C0E09&quot;/&gt;&lt;wsp:rsid wsp:val=&quot;00A7360B&quot;/&gt;&lt;wsp:rsid wsp:val=&quot;00B06098&quot;/&gt;&lt;wsp:rsid wsp:val=&quot;00C100A8&quot;/&gt;&lt;wsp:rsid wsp:val=&quot;00CD6461&quot;/&gt;&lt;wsp:rsid wsp:val=&quot;00D20E65&quot;/&gt;&lt;wsp:rsid wsp:val=&quot;00E31D1B&quot;/&gt;&lt;wsp:rsid wsp:val=&quot;00E70917&quot;/&gt;&lt;/wsp:rsids&gt;&lt;/w:docPr&gt;&lt;w:body&gt;&lt;w:p wsp:rsidR=&quot;00000000&quot; wsp:rsidRDefault=&quot;00791BFE&quot;&gt;&lt;m:oMathPara&gt;&lt;m:oMath&gt;&lt;m:r&gt;&lt;w:rPr&gt;&lt;w:rFonts w:ascii=&quot;Cambria Math&quot; w:fareast=&quot;Times New Roman&quot; w:h-ansi=&quot;Cambria Math&quot;/&gt;&lt;wx:font wx:val=&quot;Cambria Math&quot;/&gt;&lt;w:i/&gt;&lt;/w:rPr&gt;&lt;m:t&gt;!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8" o:title="" chromakey="white"/>
          </v:shape>
        </w:pict>
      </w:r>
      <w:r w:rsidRPr="003133BB">
        <w:rPr>
          <w:rFonts w:eastAsia="Times New Roman"/>
          <w:sz w:val="28"/>
          <w:szCs w:val="28"/>
        </w:rPr>
        <w:fldChar w:fldCharType="end"/>
      </w:r>
      <w:r w:rsidRPr="003133BB">
        <w:rPr>
          <w:rFonts w:eastAsia="Times New Roman"/>
          <w:sz w:val="28"/>
          <w:szCs w:val="28"/>
        </w:rPr>
        <w:t xml:space="preserve"> is defined as 1. </w:t>
      </w:r>
      <w:r>
        <w:rPr>
          <w:rFonts w:hint="eastAsia"/>
          <w:sz w:val="28"/>
          <w:szCs w:val="28"/>
        </w:rPr>
        <w:t>Some numbers are equal to the sum of the factorials of their digits. For example</w:t>
      </w:r>
      <w:r w:rsidRPr="003133BB">
        <w:rPr>
          <w:rFonts w:eastAsia="Times New Roman"/>
          <w:sz w:val="28"/>
          <w:szCs w:val="28"/>
        </w:rPr>
        <w:t xml:space="preserve"> 40585=4</w:t>
      </w:r>
      <w:r w:rsidRPr="003133BB">
        <w:rPr>
          <w:rFonts w:eastAsia="Times New Roman"/>
          <w:sz w:val="28"/>
          <w:szCs w:val="28"/>
        </w:rPr>
        <w:fldChar w:fldCharType="begin"/>
      </w:r>
      <w:r w:rsidRPr="003133BB">
        <w:rPr>
          <w:rFonts w:eastAsia="Times New Roman"/>
          <w:sz w:val="28"/>
          <w:szCs w:val="28"/>
        </w:rPr>
        <w:instrText xml:space="preserve"> QUOTE </w:instrText>
      </w:r>
      <w:r w:rsidRPr="003133BB">
        <w:rPr>
          <w:position w:val="-9"/>
          <w:sz w:val="28"/>
          <w:szCs w:val="28"/>
        </w:rPr>
        <w:pict>
          <v:shape id="_x0000_i1039" type="#_x0000_t75" style="width:3.15pt;height:15.0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E2953&quot;/&gt;&lt;wsp:rsid wsp:val=&quot;001469E8&quot;/&gt;&lt;wsp:rsid wsp:val=&quot;0018001E&quot;/&gt;&lt;wsp:rsid wsp:val=&quot;0019286E&quot;/&gt;&lt;wsp:rsid wsp:val=&quot;00260B95&quot;/&gt;&lt;wsp:rsid wsp:val=&quot;002D0C20&quot;/&gt;&lt;wsp:rsid wsp:val=&quot;00400DB2&quot;/&gt;&lt;wsp:rsid wsp:val=&quot;005528E8&quot;/&gt;&lt;wsp:rsid wsp:val=&quot;005E730B&quot;/&gt;&lt;wsp:rsid wsp:val=&quot;006110E4&quot;/&gt;&lt;wsp:rsid wsp:val=&quot;006E12B4&quot;/&gt;&lt;wsp:rsid wsp:val=&quot;0085573E&quot;/&gt;&lt;wsp:rsid wsp:val=&quot;0089260D&quot;/&gt;&lt;wsp:rsid wsp:val=&quot;008E2953&quot;/&gt;&lt;wsp:rsid wsp:val=&quot;00926F67&quot;/&gt;&lt;wsp:rsid wsp:val=&quot;009C0E09&quot;/&gt;&lt;wsp:rsid wsp:val=&quot;00A7360B&quot;/&gt;&lt;wsp:rsid wsp:val=&quot;00B06098&quot;/&gt;&lt;wsp:rsid wsp:val=&quot;00C100A8&quot;/&gt;&lt;wsp:rsid wsp:val=&quot;00CD6461&quot;/&gt;&lt;wsp:rsid wsp:val=&quot;00D20E65&quot;/&gt;&lt;wsp:rsid wsp:val=&quot;00E31D1B&quot;/&gt;&lt;wsp:rsid wsp:val=&quot;00E70917&quot;/&gt;&lt;/wsp:rsids&gt;&lt;/w:docPr&gt;&lt;w:body&gt;&lt;w:p wsp:rsidR=&quot;00000000&quot; wsp:rsidRDefault=&quot;002D0C20&quot;&gt;&lt;m:oMathPara&gt;&lt;m:oMath&gt;&lt;m:r&gt;&lt;w:rPr&gt;&lt;w:rFonts w:ascii=&quot;Cambria Math&quot; w:fareast=&quot;Times New Roman&quot; w:h-ansi=&quot;Cambria Math&quot;/&gt;&lt;wx:font wx:val=&quot;Cambria Math&quot;/&gt;&lt;w:i/&gt;&lt;/w:rPr&gt;&lt;m:t&gt;!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8" o:title="" chromakey="white"/>
          </v:shape>
        </w:pict>
      </w:r>
      <w:r w:rsidRPr="003133BB">
        <w:rPr>
          <w:rFonts w:eastAsia="Times New Roman"/>
          <w:sz w:val="28"/>
          <w:szCs w:val="28"/>
        </w:rPr>
        <w:instrText xml:space="preserve"> </w:instrText>
      </w:r>
      <w:r w:rsidRPr="003133BB">
        <w:rPr>
          <w:rFonts w:eastAsia="Times New Roman"/>
          <w:sz w:val="28"/>
          <w:szCs w:val="28"/>
        </w:rPr>
        <w:fldChar w:fldCharType="separate"/>
      </w:r>
      <w:r w:rsidRPr="003133BB">
        <w:rPr>
          <w:position w:val="-9"/>
          <w:sz w:val="28"/>
          <w:szCs w:val="28"/>
        </w:rPr>
        <w:pict>
          <v:shape id="_x0000_i1032" type="#_x0000_t75" style="width:3.15pt;height:15.0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E2953&quot;/&gt;&lt;wsp:rsid wsp:val=&quot;001469E8&quot;/&gt;&lt;wsp:rsid wsp:val=&quot;0018001E&quot;/&gt;&lt;wsp:rsid wsp:val=&quot;0019286E&quot;/&gt;&lt;wsp:rsid wsp:val=&quot;00260B95&quot;/&gt;&lt;wsp:rsid wsp:val=&quot;002D0C20&quot;/&gt;&lt;wsp:rsid wsp:val=&quot;00400DB2&quot;/&gt;&lt;wsp:rsid wsp:val=&quot;005528E8&quot;/&gt;&lt;wsp:rsid wsp:val=&quot;005E730B&quot;/&gt;&lt;wsp:rsid wsp:val=&quot;006110E4&quot;/&gt;&lt;wsp:rsid wsp:val=&quot;006E12B4&quot;/&gt;&lt;wsp:rsid wsp:val=&quot;0085573E&quot;/&gt;&lt;wsp:rsid wsp:val=&quot;0089260D&quot;/&gt;&lt;wsp:rsid wsp:val=&quot;008E2953&quot;/&gt;&lt;wsp:rsid wsp:val=&quot;00926F67&quot;/&gt;&lt;wsp:rsid wsp:val=&quot;009C0E09&quot;/&gt;&lt;wsp:rsid wsp:val=&quot;00A7360B&quot;/&gt;&lt;wsp:rsid wsp:val=&quot;00B06098&quot;/&gt;&lt;wsp:rsid wsp:val=&quot;00C100A8&quot;/&gt;&lt;wsp:rsid wsp:val=&quot;00CD6461&quot;/&gt;&lt;wsp:rsid wsp:val=&quot;00D20E65&quot;/&gt;&lt;wsp:rsid wsp:val=&quot;00E31D1B&quot;/&gt;&lt;wsp:rsid wsp:val=&quot;00E70917&quot;/&gt;&lt;/wsp:rsids&gt;&lt;/w:docPr&gt;&lt;w:body&gt;&lt;w:p wsp:rsidR=&quot;00000000&quot; wsp:rsidRDefault=&quot;002D0C20&quot;&gt;&lt;m:oMathPara&gt;&lt;m:oMath&gt;&lt;m:r&gt;&lt;w:rPr&gt;&lt;w:rFonts w:ascii=&quot;Cambria Math&quot; w:fareast=&quot;Times New Roman&quot; w:h-ansi=&quot;Cambria Math&quot;/&gt;&lt;wx:font wx:val=&quot;Cambria Math&quot;/&gt;&lt;w:i/&gt;&lt;/w:rPr&gt;&lt;m:t&gt;!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8" o:title="" chromakey="white"/>
          </v:shape>
        </w:pict>
      </w:r>
      <w:r w:rsidRPr="003133BB">
        <w:rPr>
          <w:rFonts w:eastAsia="Times New Roman"/>
          <w:sz w:val="28"/>
          <w:szCs w:val="28"/>
        </w:rPr>
        <w:fldChar w:fldCharType="end"/>
      </w:r>
      <w:r w:rsidRPr="003133BB">
        <w:rPr>
          <w:rFonts w:eastAsia="Times New Roman"/>
          <w:sz w:val="28"/>
          <w:szCs w:val="28"/>
        </w:rPr>
        <w:t>+0</w:t>
      </w:r>
      <w:r w:rsidRPr="003133BB">
        <w:rPr>
          <w:rFonts w:eastAsia="Times New Roman"/>
          <w:sz w:val="28"/>
          <w:szCs w:val="28"/>
        </w:rPr>
        <w:fldChar w:fldCharType="begin"/>
      </w:r>
      <w:r w:rsidRPr="003133BB">
        <w:rPr>
          <w:rFonts w:eastAsia="Times New Roman"/>
          <w:sz w:val="28"/>
          <w:szCs w:val="28"/>
        </w:rPr>
        <w:instrText xml:space="preserve"> QUOTE </w:instrText>
      </w:r>
      <w:r w:rsidRPr="003133BB">
        <w:rPr>
          <w:position w:val="-9"/>
          <w:sz w:val="28"/>
          <w:szCs w:val="28"/>
        </w:rPr>
        <w:pict>
          <v:shape id="_x0000_i1040" type="#_x0000_t75" style="width:3.15pt;height:15.0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E2953&quot;/&gt;&lt;wsp:rsid wsp:val=&quot;001469E8&quot;/&gt;&lt;wsp:rsid wsp:val=&quot;0018001E&quot;/&gt;&lt;wsp:rsid wsp:val=&quot;0019286E&quot;/&gt;&lt;wsp:rsid wsp:val=&quot;00260B95&quot;/&gt;&lt;wsp:rsid wsp:val=&quot;002F0C4F&quot;/&gt;&lt;wsp:rsid wsp:val=&quot;00400DB2&quot;/&gt;&lt;wsp:rsid wsp:val=&quot;005528E8&quot;/&gt;&lt;wsp:rsid wsp:val=&quot;005E730B&quot;/&gt;&lt;wsp:rsid wsp:val=&quot;006110E4&quot;/&gt;&lt;wsp:rsid wsp:val=&quot;006E12B4&quot;/&gt;&lt;wsp:rsid wsp:val=&quot;0085573E&quot;/&gt;&lt;wsp:rsid wsp:val=&quot;0089260D&quot;/&gt;&lt;wsp:rsid wsp:val=&quot;008E2953&quot;/&gt;&lt;wsp:rsid wsp:val=&quot;00926F67&quot;/&gt;&lt;wsp:rsid wsp:val=&quot;009C0E09&quot;/&gt;&lt;wsp:rsid wsp:val=&quot;00A7360B&quot;/&gt;&lt;wsp:rsid wsp:val=&quot;00B06098&quot;/&gt;&lt;wsp:rsid wsp:val=&quot;00C100A8&quot;/&gt;&lt;wsp:rsid wsp:val=&quot;00CD6461&quot;/&gt;&lt;wsp:rsid wsp:val=&quot;00D20E65&quot;/&gt;&lt;wsp:rsid wsp:val=&quot;00E31D1B&quot;/&gt;&lt;wsp:rsid wsp:val=&quot;00E70917&quot;/&gt;&lt;/wsp:rsids&gt;&lt;/w:docPr&gt;&lt;w:body&gt;&lt;w:p wsp:rsidR=&quot;00000000&quot; wsp:rsidRDefault=&quot;002F0C4F&quot;&gt;&lt;m:oMathPara&gt;&lt;m:oMath&gt;&lt;m:r&gt;&lt;w:rPr&gt;&lt;w:rFonts w:ascii=&quot;Cambria Math&quot; w:fareast=&quot;Times New Roman&quot; w:h-ansi=&quot;Cambria Math&quot;/&gt;&lt;wx:font wx:val=&quot;Cambria Math&quot;/&gt;&lt;w:i/&gt;&lt;/w:rPr&gt;&lt;m:t&gt;!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8" o:title="" chromakey="white"/>
          </v:shape>
        </w:pict>
      </w:r>
      <w:r w:rsidRPr="003133BB">
        <w:rPr>
          <w:rFonts w:eastAsia="Times New Roman"/>
          <w:sz w:val="28"/>
          <w:szCs w:val="28"/>
        </w:rPr>
        <w:instrText xml:space="preserve"> </w:instrText>
      </w:r>
      <w:r w:rsidRPr="003133BB">
        <w:rPr>
          <w:rFonts w:eastAsia="Times New Roman"/>
          <w:sz w:val="28"/>
          <w:szCs w:val="28"/>
        </w:rPr>
        <w:fldChar w:fldCharType="separate"/>
      </w:r>
      <w:r w:rsidRPr="003133BB">
        <w:rPr>
          <w:position w:val="-9"/>
          <w:sz w:val="28"/>
          <w:szCs w:val="28"/>
        </w:rPr>
        <w:pict>
          <v:shape id="_x0000_i1033" type="#_x0000_t75" style="width:3.15pt;height:15.0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E2953&quot;/&gt;&lt;wsp:rsid wsp:val=&quot;001469E8&quot;/&gt;&lt;wsp:rsid wsp:val=&quot;0018001E&quot;/&gt;&lt;wsp:rsid wsp:val=&quot;0019286E&quot;/&gt;&lt;wsp:rsid wsp:val=&quot;00260B95&quot;/&gt;&lt;wsp:rsid wsp:val=&quot;002F0C4F&quot;/&gt;&lt;wsp:rsid wsp:val=&quot;00400DB2&quot;/&gt;&lt;wsp:rsid wsp:val=&quot;005528E8&quot;/&gt;&lt;wsp:rsid wsp:val=&quot;005E730B&quot;/&gt;&lt;wsp:rsid wsp:val=&quot;006110E4&quot;/&gt;&lt;wsp:rsid wsp:val=&quot;006E12B4&quot;/&gt;&lt;wsp:rsid wsp:val=&quot;0085573E&quot;/&gt;&lt;wsp:rsid wsp:val=&quot;0089260D&quot;/&gt;&lt;wsp:rsid wsp:val=&quot;008E2953&quot;/&gt;&lt;wsp:rsid wsp:val=&quot;00926F67&quot;/&gt;&lt;wsp:rsid wsp:val=&quot;009C0E09&quot;/&gt;&lt;wsp:rsid wsp:val=&quot;00A7360B&quot;/&gt;&lt;wsp:rsid wsp:val=&quot;00B06098&quot;/&gt;&lt;wsp:rsid wsp:val=&quot;00C100A8&quot;/&gt;&lt;wsp:rsid wsp:val=&quot;00CD6461&quot;/&gt;&lt;wsp:rsid wsp:val=&quot;00D20E65&quot;/&gt;&lt;wsp:rsid wsp:val=&quot;00E31D1B&quot;/&gt;&lt;wsp:rsid wsp:val=&quot;00E70917&quot;/&gt;&lt;/wsp:rsids&gt;&lt;/w:docPr&gt;&lt;w:body&gt;&lt;w:p wsp:rsidR=&quot;00000000&quot; wsp:rsidRDefault=&quot;002F0C4F&quot;&gt;&lt;m:oMathPara&gt;&lt;m:oMath&gt;&lt;m:r&gt;&lt;w:rPr&gt;&lt;w:rFonts w:ascii=&quot;Cambria Math&quot; w:fareast=&quot;Times New Roman&quot; w:h-ansi=&quot;Cambria Math&quot;/&gt;&lt;wx:font wx:val=&quot;Cambria Math&quot;/&gt;&lt;w:i/&gt;&lt;/w:rPr&gt;&lt;m:t&gt;!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8" o:title="" chromakey="white"/>
          </v:shape>
        </w:pict>
      </w:r>
      <w:r w:rsidRPr="003133BB">
        <w:rPr>
          <w:rFonts w:eastAsia="Times New Roman"/>
          <w:sz w:val="28"/>
          <w:szCs w:val="28"/>
        </w:rPr>
        <w:fldChar w:fldCharType="end"/>
      </w:r>
      <w:r w:rsidRPr="003133BB">
        <w:rPr>
          <w:rFonts w:eastAsia="Times New Roman"/>
          <w:sz w:val="28"/>
          <w:szCs w:val="28"/>
        </w:rPr>
        <w:t>+5</w:t>
      </w:r>
      <w:r w:rsidRPr="003133BB">
        <w:rPr>
          <w:rFonts w:eastAsia="Times New Roman"/>
          <w:sz w:val="28"/>
          <w:szCs w:val="28"/>
        </w:rPr>
        <w:fldChar w:fldCharType="begin"/>
      </w:r>
      <w:r w:rsidRPr="003133BB">
        <w:rPr>
          <w:rFonts w:eastAsia="Times New Roman"/>
          <w:sz w:val="28"/>
          <w:szCs w:val="28"/>
        </w:rPr>
        <w:instrText xml:space="preserve"> QUOTE </w:instrText>
      </w:r>
      <w:r w:rsidRPr="003133BB">
        <w:rPr>
          <w:position w:val="-9"/>
          <w:sz w:val="28"/>
          <w:szCs w:val="28"/>
        </w:rPr>
        <w:pict>
          <v:shape id="_x0000_i1041" type="#_x0000_t75" style="width:3.15pt;height:15.0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E2953&quot;/&gt;&lt;wsp:rsid wsp:val=&quot;001469E8&quot;/&gt;&lt;wsp:rsid wsp:val=&quot;0018001E&quot;/&gt;&lt;wsp:rsid wsp:val=&quot;0019286E&quot;/&gt;&lt;wsp:rsid wsp:val=&quot;00260B95&quot;/&gt;&lt;wsp:rsid wsp:val=&quot;00400DB2&quot;/&gt;&lt;wsp:rsid wsp:val=&quot;005528E8&quot;/&gt;&lt;wsp:rsid wsp:val=&quot;005E730B&quot;/&gt;&lt;wsp:rsid wsp:val=&quot;006110E4&quot;/&gt;&lt;wsp:rsid wsp:val=&quot;006E12B4&quot;/&gt;&lt;wsp:rsid wsp:val=&quot;0085573E&quot;/&gt;&lt;wsp:rsid wsp:val=&quot;0089260D&quot;/&gt;&lt;wsp:rsid wsp:val=&quot;008E2953&quot;/&gt;&lt;wsp:rsid wsp:val=&quot;00926F67&quot;/&gt;&lt;wsp:rsid wsp:val=&quot;009C0E09&quot;/&gt;&lt;wsp:rsid wsp:val=&quot;00A7360B&quot;/&gt;&lt;wsp:rsid wsp:val=&quot;00B06098&quot;/&gt;&lt;wsp:rsid wsp:val=&quot;00C100A8&quot;/&gt;&lt;wsp:rsid wsp:val=&quot;00C54F5E&quot;/&gt;&lt;wsp:rsid wsp:val=&quot;00CD6461&quot;/&gt;&lt;wsp:rsid wsp:val=&quot;00D20E65&quot;/&gt;&lt;wsp:rsid wsp:val=&quot;00E31D1B&quot;/&gt;&lt;wsp:rsid wsp:val=&quot;00E70917&quot;/&gt;&lt;/wsp:rsids&gt;&lt;/w:docPr&gt;&lt;w:body&gt;&lt;w:p wsp:rsidR=&quot;00000000&quot; wsp:rsidRDefault=&quot;00C54F5E&quot;&gt;&lt;m:oMathPara&gt;&lt;m:oMath&gt;&lt;m:r&gt;&lt;w:rPr&gt;&lt;w:rFonts w:ascii=&quot;Cambria Math&quot; w:fareast=&quot;Times New Roman&quot; w:h-ansi=&quot;Cambria Math&quot;/&gt;&lt;wx:font wx:val=&quot;Cambria Math&quot;/&gt;&lt;w:i/&gt;&lt;/w:rPr&gt;&lt;m:t&gt;!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8" o:title="" chromakey="white"/>
          </v:shape>
        </w:pict>
      </w:r>
      <w:r w:rsidRPr="003133BB">
        <w:rPr>
          <w:rFonts w:eastAsia="Times New Roman"/>
          <w:sz w:val="28"/>
          <w:szCs w:val="28"/>
        </w:rPr>
        <w:instrText xml:space="preserve"> </w:instrText>
      </w:r>
      <w:r w:rsidRPr="003133BB">
        <w:rPr>
          <w:rFonts w:eastAsia="Times New Roman"/>
          <w:sz w:val="28"/>
          <w:szCs w:val="28"/>
        </w:rPr>
        <w:fldChar w:fldCharType="separate"/>
      </w:r>
      <w:r w:rsidRPr="003133BB">
        <w:rPr>
          <w:position w:val="-9"/>
          <w:sz w:val="28"/>
          <w:szCs w:val="28"/>
        </w:rPr>
        <w:pict>
          <v:shape id="_x0000_i1034" type="#_x0000_t75" style="width:3.15pt;height:15.0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E2953&quot;/&gt;&lt;wsp:rsid wsp:val=&quot;001469E8&quot;/&gt;&lt;wsp:rsid wsp:val=&quot;0018001E&quot;/&gt;&lt;wsp:rsid wsp:val=&quot;0019286E&quot;/&gt;&lt;wsp:rsid wsp:val=&quot;00260B95&quot;/&gt;&lt;wsp:rsid wsp:val=&quot;00400DB2&quot;/&gt;&lt;wsp:rsid wsp:val=&quot;005528E8&quot;/&gt;&lt;wsp:rsid wsp:val=&quot;005E730B&quot;/&gt;&lt;wsp:rsid wsp:val=&quot;006110E4&quot;/&gt;&lt;wsp:rsid wsp:val=&quot;006E12B4&quot;/&gt;&lt;wsp:rsid wsp:val=&quot;0085573E&quot;/&gt;&lt;wsp:rsid wsp:val=&quot;0089260D&quot;/&gt;&lt;wsp:rsid wsp:val=&quot;008E2953&quot;/&gt;&lt;wsp:rsid wsp:val=&quot;00926F67&quot;/&gt;&lt;wsp:rsid wsp:val=&quot;009C0E09&quot;/&gt;&lt;wsp:rsid wsp:val=&quot;00A7360B&quot;/&gt;&lt;wsp:rsid wsp:val=&quot;00B06098&quot;/&gt;&lt;wsp:rsid wsp:val=&quot;00C100A8&quot;/&gt;&lt;wsp:rsid wsp:val=&quot;00C54F5E&quot;/&gt;&lt;wsp:rsid wsp:val=&quot;00CD6461&quot;/&gt;&lt;wsp:rsid wsp:val=&quot;00D20E65&quot;/&gt;&lt;wsp:rsid wsp:val=&quot;00E31D1B&quot;/&gt;&lt;wsp:rsid wsp:val=&quot;00E70917&quot;/&gt;&lt;/wsp:rsids&gt;&lt;/w:docPr&gt;&lt;w:body&gt;&lt;w:p wsp:rsidR=&quot;00000000&quot; wsp:rsidRDefault=&quot;00C54F5E&quot;&gt;&lt;m:oMathPara&gt;&lt;m:oMath&gt;&lt;m:r&gt;&lt;w:rPr&gt;&lt;w:rFonts w:ascii=&quot;Cambria Math&quot; w:fareast=&quot;Times New Roman&quot; w:h-ansi=&quot;Cambria Math&quot;/&gt;&lt;wx:font wx:val=&quot;Cambria Math&quot;/&gt;&lt;w:i/&gt;&lt;/w:rPr&gt;&lt;m:t&gt;!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8" o:title="" chromakey="white"/>
          </v:shape>
        </w:pict>
      </w:r>
      <w:r w:rsidRPr="003133BB">
        <w:rPr>
          <w:rFonts w:eastAsia="Times New Roman"/>
          <w:sz w:val="28"/>
          <w:szCs w:val="28"/>
        </w:rPr>
        <w:fldChar w:fldCharType="end"/>
      </w:r>
      <w:r w:rsidRPr="003133BB">
        <w:rPr>
          <w:rFonts w:eastAsia="Times New Roman"/>
          <w:sz w:val="28"/>
          <w:szCs w:val="28"/>
        </w:rPr>
        <w:t>+8</w:t>
      </w:r>
      <w:r w:rsidRPr="003133BB">
        <w:rPr>
          <w:rFonts w:eastAsia="Times New Roman"/>
          <w:sz w:val="28"/>
          <w:szCs w:val="28"/>
        </w:rPr>
        <w:fldChar w:fldCharType="begin"/>
      </w:r>
      <w:r w:rsidRPr="003133BB">
        <w:rPr>
          <w:rFonts w:eastAsia="Times New Roman"/>
          <w:sz w:val="28"/>
          <w:szCs w:val="28"/>
        </w:rPr>
        <w:instrText xml:space="preserve"> QUOTE </w:instrText>
      </w:r>
      <w:r w:rsidRPr="003133BB">
        <w:rPr>
          <w:position w:val="-9"/>
          <w:sz w:val="28"/>
          <w:szCs w:val="28"/>
        </w:rPr>
        <w:pict>
          <v:shape id="_x0000_i1042" type="#_x0000_t75" style="width:3.15pt;height:15.0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E2953&quot;/&gt;&lt;wsp:rsid wsp:val=&quot;000D5737&quot;/&gt;&lt;wsp:rsid wsp:val=&quot;001469E8&quot;/&gt;&lt;wsp:rsid wsp:val=&quot;0018001E&quot;/&gt;&lt;wsp:rsid wsp:val=&quot;0019286E&quot;/&gt;&lt;wsp:rsid wsp:val=&quot;00260B95&quot;/&gt;&lt;wsp:rsid wsp:val=&quot;00400DB2&quot;/&gt;&lt;wsp:rsid wsp:val=&quot;005528E8&quot;/&gt;&lt;wsp:rsid wsp:val=&quot;005E730B&quot;/&gt;&lt;wsp:rsid wsp:val=&quot;006110E4&quot;/&gt;&lt;wsp:rsid wsp:val=&quot;006E12B4&quot;/&gt;&lt;wsp:rsid wsp:val=&quot;0085573E&quot;/&gt;&lt;wsp:rsid wsp:val=&quot;0089260D&quot;/&gt;&lt;wsp:rsid wsp:val=&quot;008E2953&quot;/&gt;&lt;wsp:rsid wsp:val=&quot;00926F67&quot;/&gt;&lt;wsp:rsid wsp:val=&quot;009C0E09&quot;/&gt;&lt;wsp:rsid wsp:val=&quot;00A7360B&quot;/&gt;&lt;wsp:rsid wsp:val=&quot;00B06098&quot;/&gt;&lt;wsp:rsid wsp:val=&quot;00C100A8&quot;/&gt;&lt;wsp:rsid wsp:val=&quot;00CD6461&quot;/&gt;&lt;wsp:rsid wsp:val=&quot;00D20E65&quot;/&gt;&lt;wsp:rsid wsp:val=&quot;00E31D1B&quot;/&gt;&lt;wsp:rsid wsp:val=&quot;00E70917&quot;/&gt;&lt;/wsp:rsids&gt;&lt;/w:docPr&gt;&lt;w:body&gt;&lt;w:p wsp:rsidR=&quot;00000000&quot; wsp:rsidRDefault=&quot;000D5737&quot;&gt;&lt;m:oMathPara&gt;&lt;m:oMath&gt;&lt;m:r&gt;&lt;w:rPr&gt;&lt;w:rFonts w:ascii=&quot;Cambria Math&quot; w:fareast=&quot;Times New Roman&quot; w:h-ansi=&quot;Cambria Math&quot;/&gt;&lt;wx:font wx:val=&quot;Cambria Math&quot;/&gt;&lt;w:i/&gt;&lt;/w:rPr&gt;&lt;m:t&gt;!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8" o:title="" chromakey="white"/>
          </v:shape>
        </w:pict>
      </w:r>
      <w:r w:rsidRPr="003133BB">
        <w:rPr>
          <w:rFonts w:eastAsia="Times New Roman"/>
          <w:sz w:val="28"/>
          <w:szCs w:val="28"/>
        </w:rPr>
        <w:instrText xml:space="preserve"> </w:instrText>
      </w:r>
      <w:r w:rsidRPr="003133BB">
        <w:rPr>
          <w:rFonts w:eastAsia="Times New Roman"/>
          <w:sz w:val="28"/>
          <w:szCs w:val="28"/>
        </w:rPr>
        <w:fldChar w:fldCharType="separate"/>
      </w:r>
      <w:r w:rsidRPr="003133BB">
        <w:rPr>
          <w:position w:val="-9"/>
          <w:sz w:val="28"/>
          <w:szCs w:val="28"/>
        </w:rPr>
        <w:pict>
          <v:shape id="_x0000_i1035" type="#_x0000_t75" style="width:3.15pt;height:15.0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E2953&quot;/&gt;&lt;wsp:rsid wsp:val=&quot;000D5737&quot;/&gt;&lt;wsp:rsid wsp:val=&quot;001469E8&quot;/&gt;&lt;wsp:rsid wsp:val=&quot;0018001E&quot;/&gt;&lt;wsp:rsid wsp:val=&quot;0019286E&quot;/&gt;&lt;wsp:rsid wsp:val=&quot;00260B95&quot;/&gt;&lt;wsp:rsid wsp:val=&quot;00400DB2&quot;/&gt;&lt;wsp:rsid wsp:val=&quot;005528E8&quot;/&gt;&lt;wsp:rsid wsp:val=&quot;005E730B&quot;/&gt;&lt;wsp:rsid wsp:val=&quot;006110E4&quot;/&gt;&lt;wsp:rsid wsp:val=&quot;006E12B4&quot;/&gt;&lt;wsp:rsid wsp:val=&quot;0085573E&quot;/&gt;&lt;wsp:rsid wsp:val=&quot;0089260D&quot;/&gt;&lt;wsp:rsid wsp:val=&quot;008E2953&quot;/&gt;&lt;wsp:rsid wsp:val=&quot;00926F67&quot;/&gt;&lt;wsp:rsid wsp:val=&quot;009C0E09&quot;/&gt;&lt;wsp:rsid wsp:val=&quot;00A7360B&quot;/&gt;&lt;wsp:rsid wsp:val=&quot;00B06098&quot;/&gt;&lt;wsp:rsid wsp:val=&quot;00C100A8&quot;/&gt;&lt;wsp:rsid wsp:val=&quot;00CD6461&quot;/&gt;&lt;wsp:rsid wsp:val=&quot;00D20E65&quot;/&gt;&lt;wsp:rsid wsp:val=&quot;00E31D1B&quot;/&gt;&lt;wsp:rsid wsp:val=&quot;00E70917&quot;/&gt;&lt;/wsp:rsids&gt;&lt;/w:docPr&gt;&lt;w:body&gt;&lt;w:p wsp:rsidR=&quot;00000000&quot; wsp:rsidRDefault=&quot;000D5737&quot;&gt;&lt;m:oMathPara&gt;&lt;m:oMath&gt;&lt;m:r&gt;&lt;w:rPr&gt;&lt;w:rFonts w:ascii=&quot;Cambria Math&quot; w:fareast=&quot;Times New Roman&quot; w:h-ansi=&quot;Cambria Math&quot;/&gt;&lt;wx:font wx:val=&quot;Cambria Math&quot;/&gt;&lt;w:i/&gt;&lt;/w:rPr&gt;&lt;m:t&gt;!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8" o:title="" chromakey="white"/>
          </v:shape>
        </w:pict>
      </w:r>
      <w:r w:rsidRPr="003133BB">
        <w:rPr>
          <w:rFonts w:eastAsia="Times New Roman"/>
          <w:sz w:val="28"/>
          <w:szCs w:val="28"/>
        </w:rPr>
        <w:fldChar w:fldCharType="end"/>
      </w:r>
      <w:r w:rsidRPr="003133BB">
        <w:rPr>
          <w:rFonts w:eastAsia="Times New Roman"/>
          <w:sz w:val="28"/>
          <w:szCs w:val="28"/>
        </w:rPr>
        <w:t>+5</w:t>
      </w:r>
      <w:r w:rsidRPr="003133BB">
        <w:rPr>
          <w:rFonts w:eastAsia="Times New Roman"/>
          <w:sz w:val="28"/>
          <w:szCs w:val="28"/>
        </w:rPr>
        <w:fldChar w:fldCharType="begin"/>
      </w:r>
      <w:r w:rsidRPr="003133BB">
        <w:rPr>
          <w:rFonts w:eastAsia="Times New Roman"/>
          <w:sz w:val="28"/>
          <w:szCs w:val="28"/>
        </w:rPr>
        <w:instrText xml:space="preserve"> QUOTE </w:instrText>
      </w:r>
      <w:r w:rsidRPr="003133BB">
        <w:rPr>
          <w:position w:val="-9"/>
          <w:sz w:val="28"/>
          <w:szCs w:val="28"/>
        </w:rPr>
        <w:pict>
          <v:shape id="_x0000_i1043" type="#_x0000_t75" style="width:3.15pt;height:15.0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E2953&quot;/&gt;&lt;wsp:rsid wsp:val=&quot;001469E8&quot;/&gt;&lt;wsp:rsid wsp:val=&quot;0018001E&quot;/&gt;&lt;wsp:rsid wsp:val=&quot;0019286E&quot;/&gt;&lt;wsp:rsid wsp:val=&quot;002401A5&quot;/&gt;&lt;wsp:rsid wsp:val=&quot;00260B95&quot;/&gt;&lt;wsp:rsid wsp:val=&quot;00400DB2&quot;/&gt;&lt;wsp:rsid wsp:val=&quot;005528E8&quot;/&gt;&lt;wsp:rsid wsp:val=&quot;005E730B&quot;/&gt;&lt;wsp:rsid wsp:val=&quot;006110E4&quot;/&gt;&lt;wsp:rsid wsp:val=&quot;006E12B4&quot;/&gt;&lt;wsp:rsid wsp:val=&quot;0085573E&quot;/&gt;&lt;wsp:rsid wsp:val=&quot;0089260D&quot;/&gt;&lt;wsp:rsid wsp:val=&quot;008E2953&quot;/&gt;&lt;wsp:rsid wsp:val=&quot;00926F67&quot;/&gt;&lt;wsp:rsid wsp:val=&quot;009C0E09&quot;/&gt;&lt;wsp:rsid wsp:val=&quot;00A7360B&quot;/&gt;&lt;wsp:rsid wsp:val=&quot;00B06098&quot;/&gt;&lt;wsp:rsid wsp:val=&quot;00C100A8&quot;/&gt;&lt;wsp:rsid wsp:val=&quot;00CD6461&quot;/&gt;&lt;wsp:rsid wsp:val=&quot;00D20E65&quot;/&gt;&lt;wsp:rsid wsp:val=&quot;00E31D1B&quot;/&gt;&lt;wsp:rsid wsp:val=&quot;00E70917&quot;/&gt;&lt;/wsp:rsids&gt;&lt;/w:docPr&gt;&lt;w:body&gt;&lt;w:p wsp:rsidR=&quot;00000000&quot; wsp:rsidRDefault=&quot;002401A5&quot;&gt;&lt;m:oMathPara&gt;&lt;m:oMath&gt;&lt;m:r&gt;&lt;w:rPr&gt;&lt;w:rFonts w:ascii=&quot;Cambria Math&quot; w:fareast=&quot;Times New Roman&quot; w:h-ansi=&quot;Cambria Math&quot;/&gt;&lt;wx:font wx:val=&quot;Cambria Math&quot;/&gt;&lt;w:i/&gt;&lt;/w:rPr&gt;&lt;m:t&gt;!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8" o:title="" chromakey="white"/>
          </v:shape>
        </w:pict>
      </w:r>
      <w:r w:rsidRPr="003133BB">
        <w:rPr>
          <w:rFonts w:eastAsia="Times New Roman"/>
          <w:sz w:val="28"/>
          <w:szCs w:val="28"/>
        </w:rPr>
        <w:instrText xml:space="preserve"> </w:instrText>
      </w:r>
      <w:r w:rsidRPr="003133BB">
        <w:rPr>
          <w:rFonts w:eastAsia="Times New Roman"/>
          <w:sz w:val="28"/>
          <w:szCs w:val="28"/>
        </w:rPr>
        <w:fldChar w:fldCharType="separate"/>
      </w:r>
      <w:r w:rsidRPr="003133BB">
        <w:rPr>
          <w:position w:val="-9"/>
          <w:sz w:val="28"/>
          <w:szCs w:val="28"/>
        </w:rPr>
        <w:pict>
          <v:shape id="_x0000_i1036" type="#_x0000_t75" style="width:3.15pt;height:15.05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100&quot;/&gt;&lt;w:doNotEmbedSystemFonts/&gt;&lt;w:defaultTabStop w:val=&quot;720&quot;/&gt;&lt;w:drawingGridHorizontalSpacing w:val=&quot;110&quot;/&gt;&lt;w:displayHorizontalDrawingGridEvery w:val=&quot;2&quot;/&gt;&lt;w:punctuationKerning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breakWrappedTables/&gt;&lt;w:snapToGridInCell/&gt;&lt;w:wrapTextWithPunct/&gt;&lt;w:useAsianBreakRules/&gt;&lt;w:dontGrowAutofit/&gt;&lt;/w:compat&gt;&lt;wsp:rsids&gt;&lt;wsp:rsidRoot wsp:val=&quot;008E2953&quot;/&gt;&lt;wsp:rsid wsp:val=&quot;001469E8&quot;/&gt;&lt;wsp:rsid wsp:val=&quot;0018001E&quot;/&gt;&lt;wsp:rsid wsp:val=&quot;0019286E&quot;/&gt;&lt;wsp:rsid wsp:val=&quot;002401A5&quot;/&gt;&lt;wsp:rsid wsp:val=&quot;00260B95&quot;/&gt;&lt;wsp:rsid wsp:val=&quot;00400DB2&quot;/&gt;&lt;wsp:rsid wsp:val=&quot;005528E8&quot;/&gt;&lt;wsp:rsid wsp:val=&quot;005E730B&quot;/&gt;&lt;wsp:rsid wsp:val=&quot;006110E4&quot;/&gt;&lt;wsp:rsid wsp:val=&quot;006E12B4&quot;/&gt;&lt;wsp:rsid wsp:val=&quot;0085573E&quot;/&gt;&lt;wsp:rsid wsp:val=&quot;0089260D&quot;/&gt;&lt;wsp:rsid wsp:val=&quot;008E2953&quot;/&gt;&lt;wsp:rsid wsp:val=&quot;00926F67&quot;/&gt;&lt;wsp:rsid wsp:val=&quot;009C0E09&quot;/&gt;&lt;wsp:rsid wsp:val=&quot;00A7360B&quot;/&gt;&lt;wsp:rsid wsp:val=&quot;00B06098&quot;/&gt;&lt;wsp:rsid wsp:val=&quot;00C100A8&quot;/&gt;&lt;wsp:rsid wsp:val=&quot;00CD6461&quot;/&gt;&lt;wsp:rsid wsp:val=&quot;00D20E65&quot;/&gt;&lt;wsp:rsid wsp:val=&quot;00E31D1B&quot;/&gt;&lt;wsp:rsid wsp:val=&quot;00E70917&quot;/&gt;&lt;/wsp:rsids&gt;&lt;/w:docPr&gt;&lt;w:body&gt;&lt;w:p wsp:rsidR=&quot;00000000&quot; wsp:rsidRDefault=&quot;002401A5&quot;&gt;&lt;m:oMathPara&gt;&lt;m:oMath&gt;&lt;m:r&gt;&lt;w:rPr&gt;&lt;w:rFonts w:ascii=&quot;Cambria Math&quot; w:fareast=&quot;Times New Roman&quot; w:h-ansi=&quot;Cambria Math&quot;/&gt;&lt;wx:font wx:val=&quot;Cambria Math&quot;/&gt;&lt;w:i/&gt;&lt;/w:rPr&gt;&lt;m:t&gt;!&lt;/m:t&gt;&lt;/m:r&gt;&lt;/m:oMath&gt;&lt;/m:oMathPara&gt;&lt;/w:p&gt;&lt;w:sectPr wsp:rsidR=&quot;00000000&quot;&gt;&lt;w:pgSz w:w=&quot;12240&quot; w:h=&quot;15840&quot;/&gt;&lt;w:pgMar w:top=&quot;1440&quot; w:right=&quot;1440&quot; w:bottom=&quot;1440&quot; w:left=&quot;1440&quot; w:header=&quot;720&quot; w:footer=&quot;720&quot; w:gutter=&quot;0&quot;/&gt;&lt;w:cols w:space=&quot;720&quot;/&gt;&lt;/w:sectPr&gt;&lt;/w:body&gt;&lt;/w:wordDocument&gt;">
            <v:imagedata r:id="rId18" o:title="" chromakey="white"/>
          </v:shape>
        </w:pict>
      </w:r>
      <w:r w:rsidRPr="003133BB">
        <w:rPr>
          <w:rFonts w:eastAsia="Times New Roman"/>
          <w:sz w:val="28"/>
          <w:szCs w:val="28"/>
        </w:rPr>
        <w:fldChar w:fldCharType="end"/>
      </w:r>
      <w:r>
        <w:rPr>
          <w:rFonts w:hint="eastAsia"/>
          <w:sz w:val="28"/>
          <w:szCs w:val="28"/>
        </w:rPr>
        <w:t xml:space="preserve">. </w:t>
      </w:r>
      <w:r w:rsidRPr="003133BB">
        <w:rPr>
          <w:rFonts w:eastAsia="Times New Roman"/>
          <w:sz w:val="28"/>
          <w:szCs w:val="28"/>
        </w:rPr>
        <w:t xml:space="preserve"> </w:t>
      </w:r>
      <w:r>
        <w:rPr>
          <w:rFonts w:hint="eastAsia"/>
          <w:sz w:val="28"/>
          <w:szCs w:val="28"/>
        </w:rPr>
        <w:t xml:space="preserve">Find such a </w:t>
      </w:r>
      <w:r w:rsidRPr="003133BB">
        <w:rPr>
          <w:rFonts w:eastAsia="Times New Roman"/>
          <w:sz w:val="28"/>
          <w:szCs w:val="28"/>
        </w:rPr>
        <w:t xml:space="preserve">number </w:t>
      </w:r>
      <w:r>
        <w:rPr>
          <w:rFonts w:hint="eastAsia"/>
          <w:sz w:val="28"/>
          <w:szCs w:val="28"/>
        </w:rPr>
        <w:t xml:space="preserve">with </w:t>
      </w:r>
      <w:r w:rsidRPr="003133BB">
        <w:rPr>
          <w:rFonts w:eastAsia="Times New Roman"/>
          <w:sz w:val="28"/>
          <w:szCs w:val="28"/>
        </w:rPr>
        <w:t>three</w:t>
      </w:r>
      <w:r>
        <w:rPr>
          <w:rFonts w:hint="eastAsia"/>
          <w:sz w:val="28"/>
          <w:szCs w:val="28"/>
        </w:rPr>
        <w:t xml:space="preserve"> </w:t>
      </w:r>
      <w:r w:rsidRPr="003133BB">
        <w:rPr>
          <w:rFonts w:eastAsia="Times New Roman"/>
          <w:sz w:val="28"/>
          <w:szCs w:val="28"/>
        </w:rPr>
        <w:t>digit</w:t>
      </w:r>
      <w:r>
        <w:rPr>
          <w:rFonts w:hint="eastAsia"/>
          <w:sz w:val="28"/>
          <w:szCs w:val="28"/>
        </w:rPr>
        <w:t>s.</w:t>
      </w:r>
    </w:p>
    <w:p w:rsidR="009A478D" w:rsidRPr="003133BB" w:rsidRDefault="007C4527" w:rsidP="009A478D">
      <w:pPr>
        <w:numPr>
          <w:ilvl w:val="0"/>
          <w:numId w:val="2"/>
        </w:numPr>
        <w:snapToGrid w:val="0"/>
        <w:spacing w:beforeLines="50"/>
        <w:rPr>
          <w:rFonts w:eastAsia="Times New Roman"/>
          <w:sz w:val="28"/>
          <w:szCs w:val="28"/>
        </w:rPr>
      </w:pPr>
      <w:r w:rsidRPr="003133BB">
        <w:rPr>
          <w:rFonts w:eastAsia="Times New Roman"/>
          <w:sz w:val="28"/>
          <w:szCs w:val="28"/>
        </w:rPr>
        <w:t>A</w:t>
      </w:r>
      <w:r>
        <w:rPr>
          <w:rFonts w:hint="eastAsia"/>
          <w:sz w:val="28"/>
          <w:szCs w:val="28"/>
        </w:rPr>
        <w:t>ll six faces of a</w:t>
      </w:r>
      <w:r w:rsidRPr="003133BB">
        <w:rPr>
          <w:rFonts w:eastAsia="Times New Roman"/>
          <w:sz w:val="28"/>
          <w:szCs w:val="28"/>
        </w:rPr>
        <w:t xml:space="preserve"> cube</w:t>
      </w:r>
      <w:r>
        <w:rPr>
          <w:rFonts w:hint="eastAsia"/>
          <w:sz w:val="28"/>
          <w:szCs w:val="28"/>
        </w:rPr>
        <w:t xml:space="preserve"> are completely painted. It</w:t>
      </w:r>
      <w:r w:rsidRPr="003133BB">
        <w:rPr>
          <w:rFonts w:eastAsia="Times New Roman"/>
          <w:sz w:val="28"/>
          <w:szCs w:val="28"/>
        </w:rPr>
        <w:t xml:space="preserve"> is cut into 64 identical cubes. One of these cubes is chosen at random and </w:t>
      </w:r>
      <w:r w:rsidRPr="003133BB">
        <w:rPr>
          <w:sz w:val="28"/>
          <w:szCs w:val="28"/>
        </w:rPr>
        <w:t>rolled</w:t>
      </w:r>
      <w:r w:rsidRPr="003133BB">
        <w:rPr>
          <w:rFonts w:eastAsia="Times New Roman"/>
          <w:sz w:val="28"/>
          <w:szCs w:val="28"/>
        </w:rPr>
        <w:t xml:space="preserve">. </w:t>
      </w:r>
      <w:r>
        <w:rPr>
          <w:rFonts w:hint="eastAsia"/>
          <w:sz w:val="28"/>
          <w:szCs w:val="28"/>
        </w:rPr>
        <w:t>Find t</w:t>
      </w:r>
      <w:r w:rsidRPr="003133BB">
        <w:rPr>
          <w:rFonts w:eastAsia="Times New Roman"/>
          <w:sz w:val="28"/>
          <w:szCs w:val="28"/>
        </w:rPr>
        <w:t>he probability that none of the five faces showing is painted</w:t>
      </w:r>
      <w:r>
        <w:rPr>
          <w:rFonts w:hint="eastAsia"/>
          <w:sz w:val="28"/>
          <w:szCs w:val="28"/>
        </w:rPr>
        <w:t>.</w:t>
      </w:r>
    </w:p>
    <w:p w:rsidR="008C2153" w:rsidRPr="00E67D41" w:rsidRDefault="007C4527" w:rsidP="006A7624">
      <w:pPr>
        <w:numPr>
          <w:ilvl w:val="0"/>
          <w:numId w:val="2"/>
        </w:numPr>
        <w:snapToGrid w:val="0"/>
        <w:spacing w:beforeLines="50"/>
        <w:rPr>
          <w:sz w:val="28"/>
          <w:szCs w:val="28"/>
          <w:lang/>
        </w:rPr>
      </w:pPr>
      <w:r w:rsidRPr="00E67D41">
        <w:rPr>
          <w:sz w:val="28"/>
          <w:szCs w:val="28"/>
          <w:lang/>
        </w:rPr>
        <w:t xml:space="preserve">Solve </w:t>
      </w:r>
      <w:r w:rsidRPr="00E67D41">
        <w:rPr>
          <w:sz w:val="28"/>
          <w:szCs w:val="28"/>
        </w:rPr>
        <w:t>the</w:t>
      </w:r>
      <w:r w:rsidRPr="00E67D41">
        <w:rPr>
          <w:sz w:val="28"/>
          <w:szCs w:val="28"/>
          <w:lang/>
        </w:rPr>
        <w:t xml:space="preserve"> </w:t>
      </w:r>
      <w:proofErr w:type="gramStart"/>
      <w:r w:rsidRPr="00E67D41">
        <w:rPr>
          <w:sz w:val="28"/>
          <w:szCs w:val="28"/>
          <w:lang/>
        </w:rPr>
        <w:t xml:space="preserve">equation </w:t>
      </w:r>
      <w:proofErr w:type="gramEnd"/>
      <w:r w:rsidRPr="001A69C5">
        <w:rPr>
          <w:position w:val="-14"/>
          <w:sz w:val="28"/>
          <w:szCs w:val="28"/>
          <w:lang/>
        </w:rPr>
        <w:object w:dxaOrig="3080" w:dyaOrig="639">
          <v:shape id="_x0000_i1044" type="#_x0000_t75" style="width:154pt;height:31.95pt" o:ole="">
            <v:imagedata r:id="rId19" o:title=""/>
          </v:shape>
          <o:OLEObject Type="Embed" ProgID="Equation.DSMT4" ShapeID="_x0000_i1044" DrawAspect="Content" ObjectID="_1559548081" r:id="rId20"/>
        </w:object>
      </w:r>
      <w:r>
        <w:rPr>
          <w:rFonts w:hint="eastAsia"/>
          <w:sz w:val="28"/>
          <w:szCs w:val="28"/>
          <w:lang/>
        </w:rPr>
        <w:t>, where a</w:t>
      </w:r>
      <w:r w:rsidRPr="00E67D41">
        <w:rPr>
          <w:sz w:val="28"/>
          <w:szCs w:val="28"/>
          <w:lang/>
        </w:rPr>
        <w:t xml:space="preserve">ll square roots are </w:t>
      </w:r>
      <w:r>
        <w:rPr>
          <w:rFonts w:hint="eastAsia"/>
          <w:sz w:val="28"/>
          <w:szCs w:val="28"/>
          <w:lang/>
        </w:rPr>
        <w:t xml:space="preserve">taken </w:t>
      </w:r>
      <w:r w:rsidRPr="00E67D41">
        <w:rPr>
          <w:sz w:val="28"/>
          <w:szCs w:val="28"/>
          <w:lang/>
        </w:rPr>
        <w:t>to be positive.</w:t>
      </w:r>
    </w:p>
    <w:p w:rsidR="000226B1" w:rsidRDefault="007C4527" w:rsidP="000226B1">
      <w:pPr>
        <w:numPr>
          <w:ilvl w:val="0"/>
          <w:numId w:val="2"/>
        </w:numPr>
        <w:snapToGrid w:val="0"/>
        <w:spacing w:beforeLines="50"/>
        <w:rPr>
          <w:rFonts w:hint="eastAsia"/>
          <w:sz w:val="28"/>
          <w:szCs w:val="28"/>
          <w:lang/>
        </w:rPr>
      </w:pPr>
      <w:r w:rsidRPr="0084171D">
        <w:rPr>
          <w:sz w:val="28"/>
          <w:szCs w:val="28"/>
          <w:lang/>
        </w:rPr>
        <w:t xml:space="preserve">In the figure, </w:t>
      </w:r>
      <w:r w:rsidR="00E1467A" w:rsidRPr="0084171D">
        <w:rPr>
          <w:rFonts w:hint="eastAsia"/>
          <w:i/>
          <w:iCs/>
          <w:sz w:val="28"/>
          <w:szCs w:val="28"/>
          <w:lang/>
        </w:rPr>
        <w:t>BC</w:t>
      </w:r>
      <w:r w:rsidR="00E1467A" w:rsidRPr="0084171D">
        <w:rPr>
          <w:rFonts w:hint="eastAsia"/>
          <w:sz w:val="28"/>
          <w:szCs w:val="28"/>
          <w:lang/>
        </w:rPr>
        <w:t>&gt;</w:t>
      </w:r>
      <w:r w:rsidR="00E1467A" w:rsidRPr="0084171D">
        <w:rPr>
          <w:rFonts w:hint="eastAsia"/>
          <w:i/>
          <w:iCs/>
          <w:sz w:val="28"/>
          <w:szCs w:val="28"/>
          <w:lang/>
        </w:rPr>
        <w:t>AC</w:t>
      </w:r>
      <w:r w:rsidR="00E1467A" w:rsidRPr="0084171D">
        <w:rPr>
          <w:rFonts w:hint="eastAsia"/>
          <w:sz w:val="28"/>
          <w:szCs w:val="28"/>
          <w:lang/>
        </w:rPr>
        <w:t xml:space="preserve">, </w:t>
      </w:r>
      <w:r w:rsidRPr="0084171D">
        <w:rPr>
          <w:i/>
          <w:sz w:val="28"/>
          <w:szCs w:val="28"/>
          <w:lang/>
        </w:rPr>
        <w:t>AE</w:t>
      </w:r>
      <w:r w:rsidRPr="0084171D">
        <w:rPr>
          <w:sz w:val="28"/>
          <w:szCs w:val="28"/>
          <w:lang/>
        </w:rPr>
        <w:t>=</w:t>
      </w:r>
      <w:r w:rsidRPr="0084171D">
        <w:rPr>
          <w:i/>
          <w:sz w:val="28"/>
          <w:szCs w:val="28"/>
          <w:lang/>
        </w:rPr>
        <w:t>EB</w:t>
      </w:r>
      <w:r w:rsidRPr="0084171D">
        <w:rPr>
          <w:sz w:val="28"/>
          <w:szCs w:val="28"/>
          <w:lang/>
        </w:rPr>
        <w:t xml:space="preserve">, </w:t>
      </w:r>
      <w:r w:rsidRPr="0084171D">
        <w:rPr>
          <w:i/>
          <w:sz w:val="28"/>
          <w:szCs w:val="28"/>
          <w:lang/>
        </w:rPr>
        <w:t>CH</w:t>
      </w:r>
      <w:r w:rsidRPr="0084171D">
        <w:rPr>
          <w:sz w:val="28"/>
          <w:szCs w:val="28"/>
          <w:lang/>
        </w:rPr>
        <w:t>⊥</w:t>
      </w:r>
      <w:r w:rsidRPr="0084171D">
        <w:rPr>
          <w:i/>
          <w:sz w:val="28"/>
          <w:szCs w:val="28"/>
          <w:lang/>
        </w:rPr>
        <w:t>AB</w:t>
      </w:r>
      <w:r w:rsidRPr="0084171D">
        <w:rPr>
          <w:sz w:val="28"/>
          <w:szCs w:val="28"/>
          <w:lang/>
        </w:rPr>
        <w:t>, ∠</w:t>
      </w:r>
      <w:r w:rsidRPr="0084171D">
        <w:rPr>
          <w:i/>
          <w:sz w:val="28"/>
          <w:szCs w:val="28"/>
          <w:lang/>
        </w:rPr>
        <w:t>ACF</w:t>
      </w:r>
      <w:r w:rsidRPr="0084171D">
        <w:rPr>
          <w:sz w:val="28"/>
          <w:szCs w:val="28"/>
          <w:lang/>
        </w:rPr>
        <w:t>=∠</w:t>
      </w:r>
      <w:r w:rsidRPr="0084171D">
        <w:rPr>
          <w:i/>
          <w:sz w:val="28"/>
          <w:szCs w:val="28"/>
          <w:lang/>
        </w:rPr>
        <w:t>FCB</w:t>
      </w:r>
      <w:r w:rsidRPr="0084171D">
        <w:rPr>
          <w:sz w:val="28"/>
          <w:szCs w:val="28"/>
          <w:lang/>
        </w:rPr>
        <w:t xml:space="preserve"> and ∠</w:t>
      </w:r>
      <w:r w:rsidRPr="0084171D">
        <w:rPr>
          <w:i/>
          <w:sz w:val="28"/>
          <w:szCs w:val="28"/>
          <w:lang/>
        </w:rPr>
        <w:t>HCF</w:t>
      </w:r>
      <w:r w:rsidRPr="0084171D">
        <w:rPr>
          <w:sz w:val="28"/>
          <w:szCs w:val="28"/>
          <w:lang/>
        </w:rPr>
        <w:t>=∠</w:t>
      </w:r>
      <w:r w:rsidRPr="0084171D">
        <w:rPr>
          <w:i/>
          <w:sz w:val="28"/>
          <w:szCs w:val="28"/>
          <w:lang/>
        </w:rPr>
        <w:t>FCE</w:t>
      </w:r>
      <w:r w:rsidRPr="0084171D">
        <w:rPr>
          <w:sz w:val="28"/>
          <w:szCs w:val="28"/>
          <w:lang/>
        </w:rPr>
        <w:t xml:space="preserve">. </w:t>
      </w:r>
      <w:r w:rsidRPr="0084171D">
        <w:rPr>
          <w:rFonts w:hint="eastAsia"/>
          <w:sz w:val="28"/>
          <w:szCs w:val="28"/>
          <w:lang/>
        </w:rPr>
        <w:t xml:space="preserve">Find the measure of </w:t>
      </w:r>
      <w:r w:rsidRPr="0084171D">
        <w:rPr>
          <w:sz w:val="28"/>
          <w:szCs w:val="28"/>
          <w:lang/>
        </w:rPr>
        <w:t>∠</w:t>
      </w:r>
      <w:r w:rsidRPr="0084171D">
        <w:rPr>
          <w:i/>
          <w:sz w:val="28"/>
          <w:szCs w:val="28"/>
          <w:lang/>
        </w:rPr>
        <w:t>AC</w:t>
      </w:r>
      <w:r w:rsidR="0090571F" w:rsidRPr="0084171D">
        <w:rPr>
          <w:rFonts w:hint="eastAsia"/>
          <w:i/>
          <w:sz w:val="28"/>
          <w:szCs w:val="28"/>
          <w:lang/>
        </w:rPr>
        <w:t>B</w:t>
      </w:r>
      <w:r w:rsidRPr="0084171D">
        <w:rPr>
          <w:rFonts w:hint="eastAsia"/>
          <w:sz w:val="28"/>
          <w:szCs w:val="28"/>
          <w:lang/>
        </w:rPr>
        <w:t>, in de</w:t>
      </w:r>
      <w:r>
        <w:rPr>
          <w:rFonts w:hint="eastAsia"/>
          <w:sz w:val="28"/>
          <w:szCs w:val="28"/>
          <w:lang/>
        </w:rPr>
        <w:t>grees</w:t>
      </w:r>
      <w:r w:rsidRPr="00E07B70">
        <w:rPr>
          <w:sz w:val="28"/>
          <w:szCs w:val="28"/>
          <w:lang/>
        </w:rPr>
        <w:t>.</w:t>
      </w:r>
    </w:p>
    <w:p w:rsidR="002A617E" w:rsidRDefault="002A617E" w:rsidP="002A617E">
      <w:pPr>
        <w:snapToGrid w:val="0"/>
        <w:spacing w:beforeLines="50"/>
        <w:rPr>
          <w:rFonts w:hint="eastAsia"/>
          <w:sz w:val="28"/>
          <w:szCs w:val="28"/>
          <w:lang/>
        </w:rPr>
      </w:pPr>
      <w:r>
        <w:rPr>
          <w:rFonts w:hint="eastAsia"/>
          <w:noProof/>
          <w:sz w:val="28"/>
          <w:szCs w:val="28"/>
        </w:rPr>
        <w:pict>
          <v:group id="_x0000_s1604" style="position:absolute;margin-left:108pt;margin-top:18.05pt;width:300pt;height:111.75pt;z-index:251657216" coordorigin="3390,5835" coordsize="4695,2235">
            <v:group id="_x0000_s1597" style="position:absolute;left:3789;top:6235;width:3915;height:1410" coordorigin="3789,6235" coordsize="3915,1410">
              <v:line id="_x0000_s1591" style="position:absolute" from="3789,7645" to="7704,7645" o:regroupid="12" strokeweight="1pt"/>
              <v:line id="_x0000_s1592" style="position:absolute;flip:x" from="3789,6235" to="4389,7645" o:regroupid="12" strokeweight="1pt"/>
              <v:line id="_x0000_s1593" style="position:absolute" from="4389,6235" to="7704,7645" o:regroupid="12" strokeweight="1pt"/>
              <v:line id="_x0000_s1594" style="position:absolute" from="4389,6235" to="4389,7645" o:regroupid="12" strokeweight="1pt"/>
              <v:line id="_x0000_s1595" style="position:absolute" from="4389,6235" to="5754,7645" o:regroupid="12" strokeweight="1pt"/>
              <v:line id="_x0000_s1596" style="position:absolute" from="4389,6235" to="4959,7645" o:regroupid="12" strokeweight="1pt"/>
            </v:group>
            <v:rect id="_x0000_s1598" style="position:absolute;left:3390;top:7410;width:465;height:465" filled="f" stroked="f">
              <v:textbox>
                <w:txbxContent>
                  <w:p w:rsidR="00E07B70" w:rsidRPr="00E07B70" w:rsidRDefault="00E07B70" w:rsidP="00E07B70">
                    <w:pPr>
                      <w:snapToGrid w:val="0"/>
                      <w:rPr>
                        <w:rFonts w:hint="eastAsia"/>
                        <w:i/>
                        <w:sz w:val="28"/>
                        <w:szCs w:val="28"/>
                      </w:rPr>
                    </w:pPr>
                    <w:r w:rsidRPr="00E07B70">
                      <w:rPr>
                        <w:rFonts w:hint="eastAsia"/>
                        <w:i/>
                        <w:sz w:val="28"/>
                        <w:szCs w:val="28"/>
                      </w:rPr>
                      <w:t>A</w:t>
                    </w:r>
                  </w:p>
                </w:txbxContent>
              </v:textbox>
            </v:rect>
            <v:rect id="_x0000_s1599" style="position:absolute;left:4140;top:7605;width:465;height:465" filled="f" stroked="f">
              <v:textbox>
                <w:txbxContent>
                  <w:p w:rsidR="00E07B70" w:rsidRPr="00E07B70" w:rsidRDefault="00E07B70" w:rsidP="00E07B70">
                    <w:pPr>
                      <w:snapToGrid w:val="0"/>
                      <w:rPr>
                        <w:rFonts w:hint="eastAsia"/>
                        <w:i/>
                        <w:sz w:val="28"/>
                        <w:szCs w:val="28"/>
                      </w:rPr>
                    </w:pPr>
                    <w:r>
                      <w:rPr>
                        <w:rFonts w:hint="eastAsia"/>
                        <w:i/>
                        <w:sz w:val="28"/>
                        <w:szCs w:val="28"/>
                      </w:rPr>
                      <w:t>H</w:t>
                    </w:r>
                  </w:p>
                </w:txbxContent>
              </v:textbox>
            </v:rect>
            <v:rect id="_x0000_s1600" style="position:absolute;left:4710;top:7605;width:465;height:465" filled="f" stroked="f">
              <v:textbox>
                <w:txbxContent>
                  <w:p w:rsidR="00E07B70" w:rsidRPr="00E07B70" w:rsidRDefault="00E07B70" w:rsidP="00E07B70">
                    <w:pPr>
                      <w:snapToGrid w:val="0"/>
                      <w:rPr>
                        <w:rFonts w:hint="eastAsia"/>
                        <w:i/>
                        <w:sz w:val="28"/>
                        <w:szCs w:val="28"/>
                      </w:rPr>
                    </w:pPr>
                    <w:r>
                      <w:rPr>
                        <w:rFonts w:hint="eastAsia"/>
                        <w:i/>
                        <w:sz w:val="28"/>
                        <w:szCs w:val="28"/>
                      </w:rPr>
                      <w:t>F</w:t>
                    </w:r>
                  </w:p>
                </w:txbxContent>
              </v:textbox>
            </v:rect>
            <v:rect id="_x0000_s1601" style="position:absolute;left:5550;top:7605;width:465;height:465" filled="f" stroked="f">
              <v:textbox>
                <w:txbxContent>
                  <w:p w:rsidR="00E07B70" w:rsidRPr="00E07B70" w:rsidRDefault="00E07B70" w:rsidP="00E07B70">
                    <w:pPr>
                      <w:snapToGrid w:val="0"/>
                      <w:rPr>
                        <w:rFonts w:hint="eastAsia"/>
                        <w:i/>
                        <w:sz w:val="28"/>
                        <w:szCs w:val="28"/>
                      </w:rPr>
                    </w:pPr>
                    <w:r>
                      <w:rPr>
                        <w:rFonts w:hint="eastAsia"/>
                        <w:i/>
                        <w:sz w:val="28"/>
                        <w:szCs w:val="28"/>
                      </w:rPr>
                      <w:t>E</w:t>
                    </w:r>
                  </w:p>
                </w:txbxContent>
              </v:textbox>
            </v:rect>
            <v:rect id="_x0000_s1602" style="position:absolute;left:7620;top:7425;width:465;height:465" filled="f" stroked="f">
              <v:textbox>
                <w:txbxContent>
                  <w:p w:rsidR="00E07B70" w:rsidRPr="00E07B70" w:rsidRDefault="00E07B70" w:rsidP="00E07B70">
                    <w:pPr>
                      <w:snapToGrid w:val="0"/>
                      <w:rPr>
                        <w:rFonts w:hint="eastAsia"/>
                        <w:i/>
                        <w:sz w:val="28"/>
                        <w:szCs w:val="28"/>
                      </w:rPr>
                    </w:pPr>
                    <w:r>
                      <w:rPr>
                        <w:rFonts w:hint="eastAsia"/>
                        <w:i/>
                        <w:sz w:val="28"/>
                        <w:szCs w:val="28"/>
                      </w:rPr>
                      <w:t>B</w:t>
                    </w:r>
                  </w:p>
                </w:txbxContent>
              </v:textbox>
            </v:rect>
            <v:rect id="_x0000_s1603" style="position:absolute;left:4095;top:5835;width:465;height:465" filled="f" stroked="f">
              <v:textbox>
                <w:txbxContent>
                  <w:p w:rsidR="00E07B70" w:rsidRPr="00E07B70" w:rsidRDefault="00E07B70" w:rsidP="00E07B70">
                    <w:pPr>
                      <w:snapToGrid w:val="0"/>
                      <w:rPr>
                        <w:rFonts w:hint="eastAsia"/>
                        <w:i/>
                        <w:sz w:val="28"/>
                        <w:szCs w:val="28"/>
                      </w:rPr>
                    </w:pPr>
                    <w:r>
                      <w:rPr>
                        <w:rFonts w:hint="eastAsia"/>
                        <w:i/>
                        <w:sz w:val="28"/>
                        <w:szCs w:val="28"/>
                      </w:rPr>
                      <w:t>C</w:t>
                    </w:r>
                  </w:p>
                </w:txbxContent>
              </v:textbox>
            </v:rect>
          </v:group>
        </w:pict>
      </w:r>
    </w:p>
    <w:p w:rsidR="002A617E" w:rsidRDefault="002A617E" w:rsidP="002A617E">
      <w:pPr>
        <w:snapToGrid w:val="0"/>
        <w:spacing w:beforeLines="50"/>
        <w:rPr>
          <w:rFonts w:hint="eastAsia"/>
          <w:sz w:val="28"/>
          <w:szCs w:val="28"/>
          <w:lang/>
        </w:rPr>
      </w:pPr>
    </w:p>
    <w:p w:rsidR="002A617E" w:rsidRDefault="002A617E" w:rsidP="002A617E">
      <w:pPr>
        <w:snapToGrid w:val="0"/>
        <w:spacing w:beforeLines="50"/>
        <w:rPr>
          <w:rFonts w:hint="eastAsia"/>
          <w:sz w:val="28"/>
          <w:szCs w:val="28"/>
          <w:lang/>
        </w:rPr>
      </w:pPr>
    </w:p>
    <w:p w:rsidR="002A617E" w:rsidRDefault="002A617E" w:rsidP="002A617E">
      <w:pPr>
        <w:snapToGrid w:val="0"/>
        <w:spacing w:beforeLines="50"/>
        <w:rPr>
          <w:rFonts w:hint="eastAsia"/>
          <w:sz w:val="28"/>
          <w:szCs w:val="28"/>
          <w:lang/>
        </w:rPr>
      </w:pPr>
    </w:p>
    <w:p w:rsidR="002A617E" w:rsidRDefault="002A617E" w:rsidP="002A617E">
      <w:pPr>
        <w:snapToGrid w:val="0"/>
        <w:spacing w:beforeLines="50"/>
        <w:rPr>
          <w:rFonts w:hint="eastAsia"/>
          <w:sz w:val="28"/>
          <w:szCs w:val="28"/>
          <w:lang/>
        </w:rPr>
      </w:pPr>
    </w:p>
    <w:p w:rsidR="002A617E" w:rsidRPr="00E07B70" w:rsidRDefault="002A617E" w:rsidP="002A617E">
      <w:pPr>
        <w:snapToGrid w:val="0"/>
        <w:spacing w:beforeLines="50"/>
        <w:rPr>
          <w:sz w:val="28"/>
          <w:szCs w:val="28"/>
          <w:lang/>
        </w:rPr>
      </w:pPr>
    </w:p>
    <w:p w:rsidR="00E15F70" w:rsidRDefault="007C4527" w:rsidP="00E15F70">
      <w:pPr>
        <w:numPr>
          <w:ilvl w:val="0"/>
          <w:numId w:val="2"/>
        </w:numPr>
        <w:snapToGrid w:val="0"/>
        <w:spacing w:beforeLines="50"/>
        <w:rPr>
          <w:rFonts w:hint="eastAsia"/>
          <w:sz w:val="28"/>
          <w:szCs w:val="28"/>
        </w:rPr>
      </w:pPr>
      <w:r w:rsidRPr="00A77552">
        <w:rPr>
          <w:sz w:val="28"/>
          <w:szCs w:val="28"/>
        </w:rPr>
        <w:t xml:space="preserve">How many </w:t>
      </w:r>
      <w:r>
        <w:rPr>
          <w:rFonts w:hint="eastAsia"/>
          <w:sz w:val="28"/>
          <w:szCs w:val="28"/>
        </w:rPr>
        <w:t xml:space="preserve">ordered triple </w:t>
      </w:r>
      <w:r w:rsidRPr="00A77552">
        <w:rPr>
          <w:sz w:val="28"/>
          <w:szCs w:val="28"/>
        </w:rPr>
        <w:t>(</w:t>
      </w:r>
      <w:r w:rsidRPr="00A77552">
        <w:rPr>
          <w:i/>
          <w:sz w:val="28"/>
          <w:szCs w:val="28"/>
        </w:rPr>
        <w:t>x</w:t>
      </w:r>
      <w:r w:rsidRPr="00A77552">
        <w:rPr>
          <w:sz w:val="28"/>
          <w:szCs w:val="28"/>
        </w:rPr>
        <w:t xml:space="preserve">, </w:t>
      </w:r>
      <w:r w:rsidRPr="00A77552">
        <w:rPr>
          <w:i/>
          <w:sz w:val="28"/>
          <w:szCs w:val="28"/>
        </w:rPr>
        <w:t>y</w:t>
      </w:r>
      <w:r w:rsidRPr="00A77552">
        <w:rPr>
          <w:sz w:val="28"/>
          <w:szCs w:val="28"/>
        </w:rPr>
        <w:t xml:space="preserve">, </w:t>
      </w:r>
      <w:r w:rsidRPr="00A77552">
        <w:rPr>
          <w:i/>
          <w:sz w:val="28"/>
          <w:szCs w:val="28"/>
        </w:rPr>
        <w:t>z</w:t>
      </w:r>
      <w:r w:rsidRPr="00A77552">
        <w:rPr>
          <w:sz w:val="28"/>
          <w:szCs w:val="28"/>
        </w:rPr>
        <w:t xml:space="preserve">) </w:t>
      </w:r>
      <w:r>
        <w:rPr>
          <w:rFonts w:hint="eastAsia"/>
          <w:sz w:val="28"/>
          <w:szCs w:val="28"/>
        </w:rPr>
        <w:t xml:space="preserve">of integers satisfy </w:t>
      </w:r>
      <w:r w:rsidRPr="00A77552">
        <w:rPr>
          <w:i/>
          <w:sz w:val="28"/>
          <w:szCs w:val="28"/>
        </w:rPr>
        <w:t>xyz</w:t>
      </w:r>
      <w:r w:rsidRPr="00A77552">
        <w:rPr>
          <w:sz w:val="28"/>
          <w:szCs w:val="28"/>
        </w:rPr>
        <w:t xml:space="preserve"> = 2012?</w:t>
      </w:r>
    </w:p>
    <w:p w:rsidR="000226B1" w:rsidRDefault="000226B1" w:rsidP="008C2153">
      <w:pPr>
        <w:snapToGrid w:val="0"/>
        <w:jc w:val="right"/>
        <w:rPr>
          <w:rFonts w:hint="eastAsia"/>
          <w:color w:val="FF0000"/>
          <w:sz w:val="28"/>
          <w:szCs w:val="28"/>
          <w:lang/>
        </w:rPr>
      </w:pPr>
    </w:p>
    <w:sectPr w:rsidR="000226B1" w:rsidSect="001757E5">
      <w:pgSz w:w="11906" w:h="16838"/>
      <w:pgMar w:top="1134" w:right="1134" w:bottom="1134" w:left="1134" w:header="851" w:footer="992" w:gutter="0"/>
      <w:cols w:space="425"/>
      <w:docGrid w:type="lines"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A6ADD" w:rsidRDefault="002A6ADD" w:rsidP="002030D6">
      <w:r>
        <w:separator/>
      </w:r>
    </w:p>
  </w:endnote>
  <w:endnote w:type="continuationSeparator" w:id="1">
    <w:p w:rsidR="002A6ADD" w:rsidRDefault="002A6ADD" w:rsidP="002030D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PMingLiU">
    <w:altName w:val="新細明體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taneo BT">
    <w:altName w:val="Mistral"/>
    <w:charset w:val="00"/>
    <w:family w:val="script"/>
    <w:pitch w:val="variable"/>
    <w:sig w:usb0="00000087" w:usb1="00000000" w:usb2="00000000" w:usb3="00000000" w:csb0="0000001B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A6ADD" w:rsidRDefault="002A6ADD" w:rsidP="002030D6">
      <w:r>
        <w:separator/>
      </w:r>
    </w:p>
  </w:footnote>
  <w:footnote w:type="continuationSeparator" w:id="1">
    <w:p w:rsidR="002A6ADD" w:rsidRDefault="002A6ADD" w:rsidP="002030D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CD70A0D"/>
    <w:multiLevelType w:val="hybridMultilevel"/>
    <w:tmpl w:val="36F026BC"/>
    <w:lvl w:ilvl="0" w:tplc="557CD2C2">
      <w:numFmt w:val="bullet"/>
      <w:lvlText w:val=""/>
      <w:lvlJc w:val="left"/>
      <w:pPr>
        <w:ind w:left="1800" w:hanging="360"/>
      </w:pPr>
      <w:rPr>
        <w:rFonts w:ascii="Wingdings" w:eastAsia="Times New Roman" w:hAnsi="Wingdings" w:cs="Times New Roman" w:hint="default"/>
        <w:lang w:val="pt-BR"/>
      </w:rPr>
    </w:lvl>
    <w:lvl w:ilvl="1" w:tplc="40090003" w:tentative="1">
      <w:start w:val="1"/>
      <w:numFmt w:val="bullet"/>
      <w:lvlText w:val="o"/>
      <w:lvlJc w:val="left"/>
      <w:pPr>
        <w:ind w:left="2520" w:hanging="360"/>
      </w:pPr>
      <w:rPr>
        <w:rFonts w:ascii="Courier New" w:hAnsi="Courier New" w:cs="Courier New" w:hint="default"/>
      </w:rPr>
    </w:lvl>
    <w:lvl w:ilvl="2" w:tplc="40090005" w:tentative="1">
      <w:start w:val="1"/>
      <w:numFmt w:val="bullet"/>
      <w:lvlText w:val=""/>
      <w:lvlJc w:val="left"/>
      <w:pPr>
        <w:ind w:left="3240" w:hanging="360"/>
      </w:pPr>
      <w:rPr>
        <w:rFonts w:ascii="Wingdings" w:hAnsi="Wingdings" w:hint="default"/>
      </w:rPr>
    </w:lvl>
    <w:lvl w:ilvl="3" w:tplc="40090001" w:tentative="1">
      <w:start w:val="1"/>
      <w:numFmt w:val="bullet"/>
      <w:lvlText w:val=""/>
      <w:lvlJc w:val="left"/>
      <w:pPr>
        <w:ind w:left="3960" w:hanging="360"/>
      </w:pPr>
      <w:rPr>
        <w:rFonts w:ascii="Symbol" w:hAnsi="Symbol" w:hint="default"/>
      </w:rPr>
    </w:lvl>
    <w:lvl w:ilvl="4" w:tplc="40090003" w:tentative="1">
      <w:start w:val="1"/>
      <w:numFmt w:val="bullet"/>
      <w:lvlText w:val="o"/>
      <w:lvlJc w:val="left"/>
      <w:pPr>
        <w:ind w:left="4680" w:hanging="360"/>
      </w:pPr>
      <w:rPr>
        <w:rFonts w:ascii="Courier New" w:hAnsi="Courier New" w:cs="Courier New" w:hint="default"/>
      </w:rPr>
    </w:lvl>
    <w:lvl w:ilvl="5" w:tplc="40090005" w:tentative="1">
      <w:start w:val="1"/>
      <w:numFmt w:val="bullet"/>
      <w:lvlText w:val=""/>
      <w:lvlJc w:val="left"/>
      <w:pPr>
        <w:ind w:left="5400" w:hanging="360"/>
      </w:pPr>
      <w:rPr>
        <w:rFonts w:ascii="Wingdings" w:hAnsi="Wingdings" w:hint="default"/>
      </w:rPr>
    </w:lvl>
    <w:lvl w:ilvl="6" w:tplc="40090001" w:tentative="1">
      <w:start w:val="1"/>
      <w:numFmt w:val="bullet"/>
      <w:lvlText w:val=""/>
      <w:lvlJc w:val="left"/>
      <w:pPr>
        <w:ind w:left="6120" w:hanging="360"/>
      </w:pPr>
      <w:rPr>
        <w:rFonts w:ascii="Symbol" w:hAnsi="Symbol" w:hint="default"/>
      </w:rPr>
    </w:lvl>
    <w:lvl w:ilvl="7" w:tplc="40090003" w:tentative="1">
      <w:start w:val="1"/>
      <w:numFmt w:val="bullet"/>
      <w:lvlText w:val="o"/>
      <w:lvlJc w:val="left"/>
      <w:pPr>
        <w:ind w:left="6840" w:hanging="360"/>
      </w:pPr>
      <w:rPr>
        <w:rFonts w:ascii="Courier New" w:hAnsi="Courier New" w:cs="Courier New" w:hint="default"/>
      </w:rPr>
    </w:lvl>
    <w:lvl w:ilvl="8" w:tplc="40090005" w:tentative="1">
      <w:start w:val="1"/>
      <w:numFmt w:val="bullet"/>
      <w:lvlText w:val=""/>
      <w:lvlJc w:val="left"/>
      <w:pPr>
        <w:ind w:left="7560" w:hanging="360"/>
      </w:pPr>
      <w:rPr>
        <w:rFonts w:ascii="Wingdings" w:hAnsi="Wingdings" w:hint="default"/>
      </w:rPr>
    </w:lvl>
  </w:abstractNum>
  <w:abstractNum w:abstractNumId="1">
    <w:nsid w:val="451041AA"/>
    <w:multiLevelType w:val="multilevel"/>
    <w:tmpl w:val="AE8EF0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>
    <w:nsid w:val="65CF0095"/>
    <w:multiLevelType w:val="hybridMultilevel"/>
    <w:tmpl w:val="1AA45B96"/>
    <w:lvl w:ilvl="0" w:tplc="E07A5DA2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color w:val="auto"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>
    <w:nsid w:val="70345D9A"/>
    <w:multiLevelType w:val="hybridMultilevel"/>
    <w:tmpl w:val="53D0E24C"/>
    <w:lvl w:ilvl="0" w:tplc="000E963C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b/>
        <w:color w:val="auto"/>
      </w:rPr>
    </w:lvl>
    <w:lvl w:ilvl="1" w:tplc="472CD9A4">
      <w:start w:val="1"/>
      <w:numFmt w:val="bullet"/>
      <w:lvlText w:val=""/>
      <w:lvlJc w:val="left"/>
      <w:pPr>
        <w:tabs>
          <w:tab w:val="num" w:pos="960"/>
        </w:tabs>
        <w:ind w:left="960" w:hanging="480"/>
      </w:pPr>
      <w:rPr>
        <w:rFonts w:ascii="Wingdings" w:hAnsi="Wingdings" w:hint="default"/>
        <w:color w:val="FF0000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embedSystemFonts/>
  <w:bordersDoNotSurroundHeader/>
  <w:bordersDoNotSurroundFooter/>
  <w:proofState w:grammar="clean"/>
  <w:stylePaneFormatFilter w:val="3F01"/>
  <w:doNotTrackMoves/>
  <w:defaultTabStop w:val="480"/>
  <w:drawingGridHorizontalSpacing w:val="120"/>
  <w:displayHorizontalDrawingGridEvery w:val="0"/>
  <w:displayVerticalDrawingGridEvery w:val="2"/>
  <w:characterSpacingControl w:val="compressPunctuation"/>
  <w:hdrShapeDefaults>
    <o:shapedefaults v:ext="edit" spidmax="3074">
      <o:colormenu v:ext="edit" fillcolor="none" strokecolor="red"/>
    </o:shapedefaults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1A36C2"/>
    <w:rsid w:val="00014B14"/>
    <w:rsid w:val="000226B1"/>
    <w:rsid w:val="000B2D10"/>
    <w:rsid w:val="000E43CF"/>
    <w:rsid w:val="0010450D"/>
    <w:rsid w:val="00121014"/>
    <w:rsid w:val="001320FB"/>
    <w:rsid w:val="0014632E"/>
    <w:rsid w:val="00156433"/>
    <w:rsid w:val="001757E5"/>
    <w:rsid w:val="00177E9F"/>
    <w:rsid w:val="00184B84"/>
    <w:rsid w:val="001951AD"/>
    <w:rsid w:val="001A36C2"/>
    <w:rsid w:val="001A3BBD"/>
    <w:rsid w:val="001A69C5"/>
    <w:rsid w:val="001B2FD2"/>
    <w:rsid w:val="001B7EEE"/>
    <w:rsid w:val="002030D6"/>
    <w:rsid w:val="00205BA4"/>
    <w:rsid w:val="00216A18"/>
    <w:rsid w:val="002203A1"/>
    <w:rsid w:val="00223EA1"/>
    <w:rsid w:val="00256D76"/>
    <w:rsid w:val="00293883"/>
    <w:rsid w:val="002962FB"/>
    <w:rsid w:val="00296CBF"/>
    <w:rsid w:val="002A617E"/>
    <w:rsid w:val="002A6ADD"/>
    <w:rsid w:val="002E5E61"/>
    <w:rsid w:val="00306A13"/>
    <w:rsid w:val="00365227"/>
    <w:rsid w:val="00387068"/>
    <w:rsid w:val="003A19D4"/>
    <w:rsid w:val="003A39DC"/>
    <w:rsid w:val="003E370B"/>
    <w:rsid w:val="003E37A3"/>
    <w:rsid w:val="00437A1B"/>
    <w:rsid w:val="004502A5"/>
    <w:rsid w:val="0047001F"/>
    <w:rsid w:val="004758C5"/>
    <w:rsid w:val="004A410D"/>
    <w:rsid w:val="004B0E9C"/>
    <w:rsid w:val="004B2D2F"/>
    <w:rsid w:val="004E23A3"/>
    <w:rsid w:val="004E6326"/>
    <w:rsid w:val="004F20E9"/>
    <w:rsid w:val="0051627A"/>
    <w:rsid w:val="00535233"/>
    <w:rsid w:val="00550624"/>
    <w:rsid w:val="005579EC"/>
    <w:rsid w:val="00566871"/>
    <w:rsid w:val="00570152"/>
    <w:rsid w:val="005A322C"/>
    <w:rsid w:val="005B1AD2"/>
    <w:rsid w:val="005B7F15"/>
    <w:rsid w:val="005D3735"/>
    <w:rsid w:val="005D5A2D"/>
    <w:rsid w:val="005F229D"/>
    <w:rsid w:val="00634E5F"/>
    <w:rsid w:val="00666262"/>
    <w:rsid w:val="00673E94"/>
    <w:rsid w:val="006A7624"/>
    <w:rsid w:val="006C7305"/>
    <w:rsid w:val="006E5945"/>
    <w:rsid w:val="00712B5D"/>
    <w:rsid w:val="0074798B"/>
    <w:rsid w:val="007530AC"/>
    <w:rsid w:val="007600EE"/>
    <w:rsid w:val="00791540"/>
    <w:rsid w:val="007B07C0"/>
    <w:rsid w:val="007C4527"/>
    <w:rsid w:val="007E0183"/>
    <w:rsid w:val="00826D33"/>
    <w:rsid w:val="0084171D"/>
    <w:rsid w:val="00843954"/>
    <w:rsid w:val="008521BA"/>
    <w:rsid w:val="00852D5F"/>
    <w:rsid w:val="00865157"/>
    <w:rsid w:val="00883C34"/>
    <w:rsid w:val="00885A95"/>
    <w:rsid w:val="00897E9B"/>
    <w:rsid w:val="008B1BDC"/>
    <w:rsid w:val="008C2153"/>
    <w:rsid w:val="008E46E4"/>
    <w:rsid w:val="0090571F"/>
    <w:rsid w:val="0091792E"/>
    <w:rsid w:val="009205D7"/>
    <w:rsid w:val="00936C9C"/>
    <w:rsid w:val="0095179A"/>
    <w:rsid w:val="009607D5"/>
    <w:rsid w:val="00972328"/>
    <w:rsid w:val="009A478D"/>
    <w:rsid w:val="009B1E64"/>
    <w:rsid w:val="00A04CC8"/>
    <w:rsid w:val="00A553E8"/>
    <w:rsid w:val="00A62EFC"/>
    <w:rsid w:val="00AB7289"/>
    <w:rsid w:val="00B1498A"/>
    <w:rsid w:val="00B75A80"/>
    <w:rsid w:val="00BA456C"/>
    <w:rsid w:val="00BB3EFE"/>
    <w:rsid w:val="00C3033F"/>
    <w:rsid w:val="00C33DB2"/>
    <w:rsid w:val="00C55163"/>
    <w:rsid w:val="00C61821"/>
    <w:rsid w:val="00C633AB"/>
    <w:rsid w:val="00C660E0"/>
    <w:rsid w:val="00C959EB"/>
    <w:rsid w:val="00CC1025"/>
    <w:rsid w:val="00CF1026"/>
    <w:rsid w:val="00CF7B9D"/>
    <w:rsid w:val="00D268AD"/>
    <w:rsid w:val="00D77547"/>
    <w:rsid w:val="00D933C1"/>
    <w:rsid w:val="00DB7371"/>
    <w:rsid w:val="00DC44C3"/>
    <w:rsid w:val="00DC6349"/>
    <w:rsid w:val="00DE12DE"/>
    <w:rsid w:val="00E07B70"/>
    <w:rsid w:val="00E1467A"/>
    <w:rsid w:val="00E15F70"/>
    <w:rsid w:val="00E7506F"/>
    <w:rsid w:val="00EB5EF4"/>
    <w:rsid w:val="00EC0FCE"/>
    <w:rsid w:val="00EE3C04"/>
    <w:rsid w:val="00EF2026"/>
    <w:rsid w:val="00F056E7"/>
    <w:rsid w:val="00F466DB"/>
    <w:rsid w:val="00F770CF"/>
    <w:rsid w:val="00F85E5C"/>
    <w:rsid w:val="00F947D2"/>
    <w:rsid w:val="00FD1D7D"/>
    <w:rsid w:val="00FD5D4C"/>
    <w:rsid w:val="00FD5E32"/>
    <w:rsid w:val="00FD67D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I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>
      <o:colormenu v:ext="edit" fillcolor="none" strokecolor="red"/>
    </o:shapedefaults>
    <o:shapelayout v:ext="edit">
      <o:idmap v:ext="edit" data="1"/>
      <o:regrouptable v:ext="edit">
        <o:entry new="1" old="0"/>
        <o:entry new="2" old="0"/>
        <o:entry new="3" old="2"/>
        <o:entry new="4" old="0"/>
        <o:entry new="5" old="0"/>
        <o:entry new="6" old="0"/>
        <o:entry new="7" old="0"/>
        <o:entry new="8" old="0"/>
        <o:entry new="9" old="8"/>
        <o:entry new="10" old="0"/>
        <o:entry new="11" old="0"/>
        <o:entry new="12" old="0"/>
        <o:entry new="13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PMingLiU" w:hAnsi="Times New Roman" w:cs="Times New Roman"/>
        <w:lang w:val="en-IN" w:eastAsia="en-IN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widowControl w:val="0"/>
    </w:pPr>
    <w:rPr>
      <w:kern w:val="2"/>
      <w:sz w:val="24"/>
      <w:szCs w:val="24"/>
      <w:lang w:val="en-US" w:eastAsia="zh-TW"/>
    </w:rPr>
  </w:style>
  <w:style w:type="paragraph" w:styleId="Heading2">
    <w:name w:val="heading 2"/>
    <w:basedOn w:val="Normal"/>
    <w:next w:val="Normal"/>
    <w:qFormat/>
    <w:rsid w:val="00D933C1"/>
    <w:pPr>
      <w:keepNext/>
      <w:widowControl/>
      <w:spacing w:before="240" w:after="60"/>
      <w:outlineLvl w:val="1"/>
    </w:pPr>
    <w:rPr>
      <w:rFonts w:ascii="Arial" w:hAnsi="Arial" w:cs="Arial"/>
      <w:b/>
      <w:bCs/>
      <w:i/>
      <w:iCs/>
      <w:kern w:val="0"/>
      <w:sz w:val="28"/>
      <w:szCs w:val="28"/>
      <w:lang w:eastAsia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51627A"/>
    <w:pPr>
      <w:widowControl w:val="0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rsid w:val="002030D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HeaderChar">
    <w:name w:val="Header Char"/>
    <w:basedOn w:val="DefaultParagraphFont"/>
    <w:link w:val="Header"/>
    <w:rsid w:val="002030D6"/>
    <w:rPr>
      <w:kern w:val="2"/>
    </w:rPr>
  </w:style>
  <w:style w:type="paragraph" w:styleId="Footer">
    <w:name w:val="footer"/>
    <w:basedOn w:val="Normal"/>
    <w:link w:val="FooterChar"/>
    <w:rsid w:val="002030D6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FooterChar">
    <w:name w:val="Footer Char"/>
    <w:basedOn w:val="DefaultParagraphFont"/>
    <w:link w:val="Footer"/>
    <w:rsid w:val="002030D6"/>
    <w:rPr>
      <w:kern w:val="2"/>
    </w:rPr>
  </w:style>
  <w:style w:type="paragraph" w:styleId="ListParagraph">
    <w:name w:val="List Paragraph"/>
    <w:basedOn w:val="Normal"/>
    <w:qFormat/>
    <w:rsid w:val="00D933C1"/>
    <w:pPr>
      <w:widowControl/>
      <w:spacing w:after="200" w:line="276" w:lineRule="auto"/>
      <w:ind w:left="720"/>
      <w:contextualSpacing/>
    </w:pPr>
    <w:rPr>
      <w:rFonts w:ascii="Calibri" w:hAnsi="Calibri"/>
      <w:kern w:val="0"/>
      <w:sz w:val="22"/>
      <w:szCs w:val="22"/>
      <w:lang w:val="en-IN" w:eastAsia="en-US"/>
    </w:rPr>
  </w:style>
  <w:style w:type="paragraph" w:styleId="NormalWeb">
    <w:name w:val="Normal (Web)"/>
    <w:basedOn w:val="Normal"/>
    <w:rsid w:val="00D933C1"/>
    <w:pPr>
      <w:widowControl/>
      <w:spacing w:before="100" w:beforeAutospacing="1" w:after="100" w:afterAutospacing="1"/>
    </w:pPr>
    <w:rPr>
      <w:kern w:val="0"/>
      <w:lang w:eastAsia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png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oleObject" Target="embeddings/oleObject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216</Words>
  <Characters>1132</Characters>
  <Application>Microsoft Office Word</Application>
  <DocSecurity>4</DocSecurity>
  <Lines>9</Lines>
  <Paragraphs>2</Paragraphs>
  <ScaleCrop>false</ScaleCrop>
  <Company/>
  <LinksUpToDate>false</LinksUpToDate>
  <CharactersWithSpaces>13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subject/>
  <dc:creator>Job</dc:creator>
  <cp:keywords/>
  <cp:lastModifiedBy>admin-pc</cp:lastModifiedBy>
  <cp:revision>2</cp:revision>
  <dcterms:created xsi:type="dcterms:W3CDTF">2017-06-21T05:32:00Z</dcterms:created>
  <dcterms:modified xsi:type="dcterms:W3CDTF">2017-06-21T05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